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002B" w:rsidRPr="00DC3548" w:rsidRDefault="00204EDC">
      <w:pPr>
        <w:rPr>
          <w:rFonts w:ascii="Comic Sans MS" w:hAnsi="Comic Sans MS"/>
          <w:sz w:val="20"/>
          <w:szCs w:val="20"/>
        </w:rPr>
      </w:pPr>
      <w:bookmarkStart w:id="0" w:name="_GoBack"/>
      <w:bookmarkEnd w:id="0"/>
      <w:r w:rsidRPr="00DC3548">
        <w:rPr>
          <w:rFonts w:ascii="Comic Sans MS" w:hAnsi="Comic Sans MS"/>
          <w:sz w:val="20"/>
          <w:szCs w:val="20"/>
        </w:rPr>
        <w:t>Geometry</w:t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  <w:t>Name:  _________________________________</w:t>
      </w:r>
    </w:p>
    <w:p w:rsidR="00204EDC" w:rsidRPr="00DC3548" w:rsidRDefault="00DC3548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 xml:space="preserve">Worksheet </w:t>
      </w:r>
      <w:r w:rsidR="00204EDC" w:rsidRPr="00DC3548">
        <w:rPr>
          <w:rFonts w:ascii="Comic Sans MS" w:hAnsi="Comic Sans MS"/>
          <w:sz w:val="20"/>
          <w:szCs w:val="20"/>
        </w:rPr>
        <w:t>1.</w:t>
      </w:r>
      <w:r w:rsidR="00761EF4" w:rsidRPr="00DC3548">
        <w:rPr>
          <w:rFonts w:ascii="Comic Sans MS" w:hAnsi="Comic Sans MS"/>
          <w:sz w:val="20"/>
          <w:szCs w:val="20"/>
        </w:rPr>
        <w:t>2</w:t>
      </w:r>
      <w:r w:rsidR="00C55900" w:rsidRPr="00DC3548">
        <w:rPr>
          <w:rFonts w:ascii="Comic Sans MS" w:hAnsi="Comic Sans MS"/>
          <w:sz w:val="20"/>
          <w:szCs w:val="20"/>
        </w:rPr>
        <w:t xml:space="preserve"> – 1.3</w:t>
      </w:r>
      <w:r w:rsidR="00C55900" w:rsidRPr="00DC3548">
        <w:rPr>
          <w:rFonts w:ascii="Comic Sans MS" w:hAnsi="Comic Sans MS"/>
          <w:sz w:val="20"/>
          <w:szCs w:val="20"/>
        </w:rPr>
        <w:tab/>
      </w:r>
      <w:r w:rsidR="00C55900" w:rsidRPr="00DC3548">
        <w:rPr>
          <w:rFonts w:ascii="Comic Sans MS" w:hAnsi="Comic Sans MS"/>
          <w:sz w:val="20"/>
          <w:szCs w:val="20"/>
        </w:rPr>
        <w:tab/>
      </w:r>
      <w:r w:rsidR="00C55900" w:rsidRPr="00DC3548">
        <w:rPr>
          <w:rFonts w:ascii="Comic Sans MS" w:hAnsi="Comic Sans MS"/>
          <w:sz w:val="20"/>
          <w:szCs w:val="20"/>
        </w:rPr>
        <w:tab/>
      </w:r>
      <w:r w:rsidR="00C55900"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</w:r>
      <w:r w:rsidR="00204EDC" w:rsidRPr="00DC3548">
        <w:rPr>
          <w:rFonts w:ascii="Comic Sans MS" w:hAnsi="Comic Sans MS"/>
          <w:sz w:val="20"/>
          <w:szCs w:val="20"/>
        </w:rPr>
        <w:t>Date:  _________________  Per:  __________</w:t>
      </w:r>
    </w:p>
    <w:p w:rsidR="00204EDC" w:rsidRPr="00DC3548" w:rsidRDefault="00204EDC">
      <w:pPr>
        <w:rPr>
          <w:rFonts w:ascii="Comic Sans MS" w:hAnsi="Comic Sans MS"/>
          <w:sz w:val="20"/>
          <w:szCs w:val="20"/>
        </w:rPr>
      </w:pPr>
    </w:p>
    <w:p w:rsidR="00C55900" w:rsidRPr="00DC3548" w:rsidRDefault="00DC3548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  <w:u w:val="double"/>
        </w:rPr>
        <w:t>Directions:</w:t>
      </w:r>
      <w:r>
        <w:rPr>
          <w:rFonts w:ascii="Comic Sans MS" w:hAnsi="Comic Sans MS"/>
          <w:sz w:val="20"/>
          <w:szCs w:val="20"/>
        </w:rPr>
        <w:t xml:space="preserve">  </w:t>
      </w:r>
      <w:r w:rsidR="00C55900" w:rsidRPr="00DC3548">
        <w:rPr>
          <w:rFonts w:ascii="Comic Sans MS" w:hAnsi="Comic Sans MS"/>
          <w:sz w:val="20"/>
          <w:szCs w:val="20"/>
        </w:rPr>
        <w:t xml:space="preserve">Use the given diagram to determine whether the statement is </w:t>
      </w:r>
      <w:r w:rsidR="00C55900" w:rsidRPr="00DC3548">
        <w:rPr>
          <w:rFonts w:ascii="Comic Sans MS" w:hAnsi="Comic Sans MS"/>
          <w:i/>
          <w:sz w:val="20"/>
          <w:szCs w:val="20"/>
        </w:rPr>
        <w:t>true</w:t>
      </w:r>
      <w:r w:rsidR="00C55900" w:rsidRPr="00DC3548">
        <w:rPr>
          <w:rFonts w:ascii="Comic Sans MS" w:hAnsi="Comic Sans MS"/>
          <w:sz w:val="20"/>
          <w:szCs w:val="20"/>
        </w:rPr>
        <w:t xml:space="preserve"> or </w:t>
      </w:r>
      <w:r w:rsidR="00C55900" w:rsidRPr="00DC3548">
        <w:rPr>
          <w:rFonts w:ascii="Comic Sans MS" w:hAnsi="Comic Sans MS"/>
          <w:i/>
          <w:sz w:val="20"/>
          <w:szCs w:val="20"/>
        </w:rPr>
        <w:t>false</w:t>
      </w:r>
      <w:r w:rsidR="00C55900" w:rsidRPr="00DC3548">
        <w:rPr>
          <w:rFonts w:ascii="Comic Sans MS" w:hAnsi="Comic Sans MS"/>
          <w:sz w:val="20"/>
          <w:szCs w:val="20"/>
        </w:rPr>
        <w:t>.</w:t>
      </w:r>
    </w:p>
    <w:p w:rsidR="00A9046E" w:rsidRPr="00DC3548" w:rsidRDefault="00BB704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349875</wp:posOffset>
                </wp:positionH>
                <wp:positionV relativeFrom="paragraph">
                  <wp:posOffset>33655</wp:posOffset>
                </wp:positionV>
                <wp:extent cx="1493520" cy="974725"/>
                <wp:effectExtent l="46355" t="0" r="3175" b="36195"/>
                <wp:wrapNone/>
                <wp:docPr id="97" name="Group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3520" cy="974725"/>
                          <a:chOff x="8373" y="1972"/>
                          <a:chExt cx="3137" cy="1866"/>
                        </a:xfrm>
                      </wpg:grpSpPr>
                      <wpg:grpSp>
                        <wpg:cNvPr id="98" name="Group 63"/>
                        <wpg:cNvGrpSpPr>
                          <a:grpSpLocks/>
                        </wpg:cNvGrpSpPr>
                        <wpg:grpSpPr bwMode="auto">
                          <a:xfrm>
                            <a:off x="8373" y="2043"/>
                            <a:ext cx="2730" cy="1795"/>
                            <a:chOff x="1050" y="2725"/>
                            <a:chExt cx="2730" cy="1795"/>
                          </a:xfrm>
                        </wpg:grpSpPr>
                        <wps:wsp>
                          <wps:cNvPr id="99" name="AutoShape 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50" y="2826"/>
                              <a:ext cx="2730" cy="157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0" name="AutoShape 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050" y="2826"/>
                              <a:ext cx="2730" cy="166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" name="AutoShap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2397" y="3622"/>
                              <a:ext cx="72" cy="72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AutoShap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1525" y="3067"/>
                              <a:ext cx="72" cy="72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AutoShap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3123" y="3989"/>
                              <a:ext cx="72" cy="72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AutoShape 55"/>
                          <wps:cNvSpPr>
                            <a:spLocks noChangeArrowheads="1"/>
                          </wps:cNvSpPr>
                          <wps:spPr bwMode="auto">
                            <a:xfrm>
                              <a:off x="3266" y="3067"/>
                              <a:ext cx="72" cy="72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" name="AutoShape 56"/>
                          <wps:cNvSpPr>
                            <a:spLocks noChangeArrowheads="1"/>
                          </wps:cNvSpPr>
                          <wps:spPr bwMode="auto">
                            <a:xfrm>
                              <a:off x="1454" y="4204"/>
                              <a:ext cx="72" cy="72"/>
                            </a:xfrm>
                            <a:prstGeom prst="flowChartConnector">
                              <a:avLst/>
                            </a:prstGeom>
                            <a:solidFill>
                              <a:schemeClr val="tx1">
                                <a:lumMod val="100000"/>
                                <a:lumOff val="0"/>
                              </a:scheme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25" y="2725"/>
                              <a:ext cx="496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75CE" w:rsidRPr="00DC3548" w:rsidRDefault="006D75CE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 w:rsidRPr="00DC3548"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20" y="3209"/>
                              <a:ext cx="496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75CE" w:rsidRPr="00DC3548" w:rsidRDefault="006D75CE" w:rsidP="006D75CE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 w:rsidRPr="00DC3548"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" name="Text Box 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23" y="3694"/>
                              <a:ext cx="496" cy="4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75CE" w:rsidRPr="00DC3548" w:rsidRDefault="006D75CE" w:rsidP="006D75CE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 w:rsidRPr="00DC3548"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" name="Text Box 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54" y="4107"/>
                              <a:ext cx="496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75CE" w:rsidRPr="00DC3548" w:rsidRDefault="006D75CE" w:rsidP="006D75CE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 w:rsidRPr="00DC3548"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" name="Text Box 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5" y="3067"/>
                              <a:ext cx="496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D75CE" w:rsidRPr="00DC3548" w:rsidRDefault="006D75CE" w:rsidP="006D75CE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 w:rsidRPr="00DC3548"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W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1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11014" y="1972"/>
                            <a:ext cx="496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D75CE" w:rsidRPr="00DC3548" w:rsidRDefault="006D75CE" w:rsidP="006D75CE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DC3548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2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11014" y="3396"/>
                            <a:ext cx="496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E3404" w:rsidRPr="00DC3548" w:rsidRDefault="005E3404" w:rsidP="005E3404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DC3548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" o:spid="_x0000_s1026" style="position:absolute;margin-left:421.25pt;margin-top:2.65pt;width:117.6pt;height:76.75pt;z-index:251673600" coordorigin="8373,1972" coordsize="3137,18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">
                <v:group id="Group 63" o:spid="_x0000_s1027" style="position:absolute;left:8373;top:2043;width:2730;height:1795" coordorigin="1050,2725" coordsize="2730,17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50" o:spid="_x0000_s1028" type="#_x0000_t32" style="position:absolute;left:1050;top:2826;width:2730;height:15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bdAsMAAADbAAAADwAAAGRycy9kb3ducmV2LnhtbESPQYvCMBSE78L+h/AWvGmqoGjXKLKs&#10;KIiKdXt/NM+22LyUJmr1128WBI/DzHzDzBatqcSNGldaVjDoRyCIM6tLzhX8nla9CQjnkTVWlknB&#10;gxws5h+dGcba3vlIt8TnIkDYxaig8L6OpXRZQQZd39bEwTvbxqAPssmlbvAe4KaSwygaS4Mlh4UC&#10;a/ouKLskV6PguVvTaYfn5+EnSffb0Xow2qepUt3PdvkFwlPr3+FXe6MVTKfw/yX8ADn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9m3QLDAAAA2wAAAA8AAAAAAAAAAAAA&#10;AAAAoQIAAGRycy9kb3ducmV2LnhtbFBLBQYAAAAABAAEAPkAAACRAwAAAAA=&#10;">
                    <v:stroke startarrow="block" endarrow="block"/>
                  </v:shape>
                  <v:shape id="AutoShape 51" o:spid="_x0000_s1029" type="#_x0000_t32" style="position:absolute;left:1050;top:2826;width:2730;height:16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K1ncUAAADcAAAADwAAAGRycy9kb3ducmV2LnhtbESPQWvCQBCF7wX/wzKCt7ppQZHUVUqp&#10;ohdBbWmP0+w0CWZnw+4a4793DoK3Gd6b976ZL3vXqI5CrD0beBlnoIgLb2suDXwdV88zUDEhW2w8&#10;k4ErRVguBk9zzK2/8J66QyqVhHDM0UCVUptrHYuKHMaxb4lF+/fBYZI1lNoGvEi4a/Rrlk21w5ql&#10;ocKWPioqToezM7Bdr2edbnann9Vk+hnob1MX37/GjIb9+xuoRH16mO/XGyv4meDLMzKBXt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7K1ncUAAADcAAAADwAAAAAAAAAA&#10;AAAAAAChAgAAZHJzL2Rvd25yZXYueG1sUEsFBgAAAAAEAAQA+QAAAJMDAAAAAA==&#10;">
                    <v:stroke startarrow="block" endarrow="block"/>
                  </v:shape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AutoShape 52" o:spid="_x0000_s1030" type="#_x0000_t120" style="position:absolute;left:2397;top:3622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iM7cEA&#10;AADcAAAADwAAAGRycy9kb3ducmV2LnhtbERPTYvCMBC9C/6HMIIX0bQedrUaRQTBi7BW0evQjG2x&#10;mZQm2uqvNwsLe5vH+5zlujOVeFLjSssK4kkEgjizuuRcwfm0G89AOI+ssbJMCl7kYL3q95aYaNvy&#10;kZ6pz0UIYZeggsL7OpHSZQUZdBNbEwfuZhuDPsAml7rBNoSbSk6j6EsaLDk0FFjTtqDsnj6MAt++&#10;2b4Pen78Ht3S67S7/MTmotRw0G0WIDx1/l/8597rMD+K4feZcIFc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mIjO3BAAAA3AAAAA8AAAAAAAAAAAAAAAAAmAIAAGRycy9kb3du&#10;cmV2LnhtbFBLBQYAAAAABAAEAPUAAACGAwAAAAA=&#10;" fillcolor="black [3213]"/>
                  <v:shape id="AutoShape 53" o:spid="_x0000_s1031" type="#_x0000_t120" style="position:absolute;left:1525;top:3067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oSmsIA&#10;AADcAAAADwAAAGRycy9kb3ducmV2LnhtbERPS4vCMBC+L/gfwgh7WTS1Bx/VKLIgeFnQKvU6NGNb&#10;bCalydquv34jCN7m43vOatObWtypdZVlBZNxBII4t7riQsH5tBvNQTiPrLG2TAr+yMFmPfhYYaJt&#10;x0e6p74QIYRdggpK75tESpeXZNCNbUMcuKttDfoA20LqFrsQbmoZR9FUGqw4NJTY0HdJ+S39NQp8&#10;92D7+NGL4+zrml7iPjtMTKbU57DfLkF46v1b/HLvdZgfxfB8Jlw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WhKawgAAANwAAAAPAAAAAAAAAAAAAAAAAJgCAABkcnMvZG93&#10;bnJldi54bWxQSwUGAAAAAAQABAD1AAAAhwMAAAAA&#10;" fillcolor="black [3213]"/>
                  <v:shape id="AutoShape 54" o:spid="_x0000_s1032" type="#_x0000_t120" style="position:absolute;left:3123;top:3989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a3AcMA&#10;AADcAAAADwAAAGRycy9kb3ducmV2LnhtbERPTWvCQBC9F/wPywheSt3EQq2paxCh4EUwqeh1yI5J&#10;aHY2ZLcm5td3hUJv83ifs04H04gbda62rCCeRyCIC6trLhWcvj5f3kE4j6yxsUwK7uQg3Uye1pho&#10;23NGt9yXIoSwS1BB5X2bSOmKigy6uW2JA3e1nUEfYFdK3WEfwk0jF1H0Jg3WHBoqbGlXUfGd/xgF&#10;vh/Zjge9ypbP1/yyGM7H2JyVmk2H7QcIT4P/F/+59zrMj17h8Uy4Q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a3AcMAAADcAAAADwAAAAAAAAAAAAAAAACYAgAAZHJzL2Rv&#10;d25yZXYueG1sUEsFBgAAAAAEAAQA9QAAAIgDAAAAAA==&#10;" fillcolor="black [3213]"/>
                  <v:shape id="AutoShape 55" o:spid="_x0000_s1033" type="#_x0000_t120" style="position:absolute;left:3266;top:3067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8vdcMA&#10;AADcAAAADwAAAGRycy9kb3ducmV2LnhtbERPTWvCQBC9F/wPywheSt1ESq2paxCh4EUwqeh1yI5J&#10;aHY2ZLcm5td3hUJv83ifs04H04gbda62rCCeRyCIC6trLhWcvj5f3kE4j6yxsUwK7uQg3Uye1pho&#10;23NGt9yXIoSwS1BB5X2bSOmKigy6uW2JA3e1nUEfYFdK3WEfwk0jF1H0Jg3WHBoqbGlXUfGd/xgF&#10;vh/Zjge9ypbP1/yyGM7H2JyVmk2H7QcIT4P/F/+59zrMj17h8Uy4Q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f8vdcMAAADcAAAADwAAAAAAAAAAAAAAAACYAgAAZHJzL2Rv&#10;d25yZXYueG1sUEsFBgAAAAAEAAQA9QAAAIgDAAAAAA==&#10;" fillcolor="black [3213]"/>
                  <v:shape id="AutoShape 56" o:spid="_x0000_s1034" type="#_x0000_t120" style="position:absolute;left:1454;top:4204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OK7sMA&#10;AADcAAAADwAAAGRycy9kb3ducmV2LnhtbERPTWvCQBC9F/wPywheSt1EaK2paxCh4EUwqeh1yI5J&#10;aHY2ZLcm5td3hUJv83ifs04H04gbda62rCCeRyCIC6trLhWcvj5f3kE4j6yxsUwK7uQg3Uye1pho&#10;23NGt9yXIoSwS1BB5X2bSOmKigy6uW2JA3e1nUEfYFdK3WEfwk0jF1H0Jg3WHBoqbGlXUfGd/xgF&#10;vh/Zjge9ypbP1/yyGM7H2JyVmk2H7QcIT4P/F/+59zrMj17h8Uy4QG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rOK7sMAAADcAAAADwAAAAAAAAAAAAAAAACYAgAAZHJzL2Rv&#10;d25yZXYueG1sUEsFBgAAAAAEAAQA9QAAAIgDAAAAAA==&#10;" fillcolor="black [3213]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57" o:spid="_x0000_s1035" type="#_x0000_t202" style="position:absolute;left:1525;top:2725;width:496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  <v:textbox>
                      <w:txbxContent>
                        <w:p w:rsidR="006D75CE" w:rsidRPr="00DC3548" w:rsidRDefault="006D75CE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 w:rsidRPr="00DC3548"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58" o:spid="_x0000_s1036" type="#_x0000_t202" style="position:absolute;left:2220;top:3209;width:496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  <v:textbox>
                      <w:txbxContent>
                        <w:p w:rsidR="006D75CE" w:rsidRPr="00DC3548" w:rsidRDefault="006D75CE" w:rsidP="006D75CE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 w:rsidRPr="00DC3548"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59" o:spid="_x0000_s1037" type="#_x0000_t202" style="position:absolute;left:3123;top:3694;width:496;height: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  <v:textbox>
                      <w:txbxContent>
                        <w:p w:rsidR="006D75CE" w:rsidRPr="00DC3548" w:rsidRDefault="006D75CE" w:rsidP="006D75CE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 w:rsidRPr="00DC3548"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60" o:spid="_x0000_s1038" type="#_x0000_t202" style="position:absolute;left:1454;top:4107;width:496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q2fcAA&#10;AADcAAAADwAAAGRycy9kb3ducmV2LnhtbERPTYvCMBC9C/sfwix402RFZa1GWVYET4q6Ct6GZmzL&#10;NpPSRFv/vREEb/N4nzNbtLYUN6p94VjDV1+BIE6dKTjT8HdY9b5B+IBssHRMGu7kYTH/6MwwMa7h&#10;Hd32IRMxhH2CGvIQqkRKn+Zk0fddRRy5i6sthgjrTJoamxhuSzlQaiwtFhwbcqzoN6f0f3+1Go6b&#10;y/k0VNtsaUdV41ol2U6k1t3P9mcKIlAb3uKXe23ifDWB5zPxAjl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Wq2fcAAAADcAAAADwAAAAAAAAAAAAAAAACYAgAAZHJzL2Rvd25y&#10;ZXYueG1sUEsFBgAAAAAEAAQA9QAAAIUDAAAAAA==&#10;" filled="f" stroked="f">
                    <v:textbox>
                      <w:txbxContent>
                        <w:p w:rsidR="006D75CE" w:rsidRPr="00DC3548" w:rsidRDefault="006D75CE" w:rsidP="006D75CE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 w:rsidRPr="00DC3548"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61" o:spid="_x0000_s1039" type="#_x0000_t202" style="position:absolute;left:3195;top:3067;width:496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mJPc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gi/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JiT3EAAAA3AAAAA8AAAAAAAAAAAAAAAAAmAIAAGRycy9k&#10;b3ducmV2LnhtbFBLBQYAAAAABAAEAPUAAACJAwAAAAA=&#10;" filled="f" stroked="f">
                    <v:textbox>
                      <w:txbxContent>
                        <w:p w:rsidR="006D75CE" w:rsidRPr="00DC3548" w:rsidRDefault="006D75CE" w:rsidP="006D75CE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 w:rsidRPr="00DC3548"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W</w:t>
                          </w:r>
                        </w:p>
                      </w:txbxContent>
                    </v:textbox>
                  </v:shape>
                </v:group>
                <v:shape id="Text Box 62" o:spid="_x0000_s1040" type="#_x0000_t202" style="position:absolute;left:11014;top:1972;width:496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UspsEA&#10;AADcAAAADwAAAGRycy9kb3ducmV2LnhtbERPTYvCMBC9C/6HMII3TbrootUo4iJ4cllXBW9DM7bF&#10;ZlKaaOu/3yws7G0e73OW685W4kmNLx1rSMYKBHHmTMm5htP3bjQD4QOywcoxaXiRh/Wq31tialzL&#10;X/Q8hlzEEPYpaihCqFMpfVaQRT92NXHkbq6xGCJscmkabGO4reSbUu/SYsmxocCatgVl9+PDajgf&#10;btfLRH3mH3Zat65Tku1caj0cdJsFiEBd+Bf/ufcmzk8S+H0mXiB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FLKbBAAAA3AAAAA8AAAAAAAAAAAAAAAAAmAIAAGRycy9kb3du&#10;cmV2LnhtbFBLBQYAAAAABAAEAPUAAACGAwAAAAA=&#10;" filled="f" stroked="f">
                  <v:textbox>
                    <w:txbxContent>
                      <w:p w:rsidR="006D75CE" w:rsidRPr="00DC3548" w:rsidRDefault="006D75CE" w:rsidP="006D75CE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DC3548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Text Box 64" o:spid="_x0000_s1041" type="#_x0000_t202" style="position:absolute;left:11014;top:3396;width:496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ey0c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fzu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F7LRwgAAANwAAAAPAAAAAAAAAAAAAAAAAJgCAABkcnMvZG93&#10;bnJldi54bWxQSwUGAAAAAAQABAD1AAAAhwMAAAAA&#10;" filled="f" stroked="f">
                  <v:textbox>
                    <w:txbxContent>
                      <w:p w:rsidR="005E3404" w:rsidRPr="00DC3548" w:rsidRDefault="005E3404" w:rsidP="005E3404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DC3548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E3404" w:rsidRPr="00DC3548" w:rsidRDefault="005E3404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 xml:space="preserve">1)  Point </w:t>
      </w:r>
      <w:r w:rsidRPr="00DC3548">
        <w:rPr>
          <w:rFonts w:ascii="Comic Sans MS" w:hAnsi="Comic Sans MS"/>
          <w:i/>
          <w:sz w:val="20"/>
          <w:szCs w:val="20"/>
        </w:rPr>
        <w:t>X</w:t>
      </w:r>
      <w:r w:rsidRPr="00DC3548">
        <w:rPr>
          <w:rFonts w:ascii="Comic Sans MS" w:hAnsi="Comic Sans MS"/>
          <w:sz w:val="20"/>
          <w:szCs w:val="20"/>
        </w:rPr>
        <w:t xml:space="preserve">  lies on line </w:t>
      </w:r>
      <w:r w:rsidRPr="00DC3548">
        <w:rPr>
          <w:rFonts w:ascii="Comic Sans MS" w:hAnsi="Comic Sans MS"/>
          <w:i/>
          <w:sz w:val="20"/>
          <w:szCs w:val="20"/>
        </w:rPr>
        <w:t>m</w:t>
      </w:r>
      <w:r w:rsidRPr="00DC3548">
        <w:rPr>
          <w:rFonts w:ascii="Comic Sans MS" w:hAnsi="Comic Sans MS"/>
          <w:sz w:val="20"/>
          <w:szCs w:val="20"/>
        </w:rPr>
        <w:t>.</w:t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</w:r>
      <w:r w:rsidR="00E00E36"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 xml:space="preserve">2)  </w:t>
      </w:r>
      <w:r w:rsidRPr="00DC3548">
        <w:rPr>
          <w:rFonts w:ascii="Comic Sans MS" w:hAnsi="Comic Sans MS"/>
          <w:i/>
          <w:sz w:val="20"/>
          <w:szCs w:val="20"/>
        </w:rPr>
        <w:t>X</w:t>
      </w:r>
      <w:r w:rsidRPr="00DC3548">
        <w:rPr>
          <w:rFonts w:ascii="Comic Sans MS" w:hAnsi="Comic Sans MS"/>
          <w:sz w:val="20"/>
          <w:szCs w:val="20"/>
        </w:rPr>
        <w:t xml:space="preserve">,  </w:t>
      </w:r>
      <w:r w:rsidRPr="00DC3548">
        <w:rPr>
          <w:rFonts w:ascii="Comic Sans MS" w:hAnsi="Comic Sans MS"/>
          <w:i/>
          <w:sz w:val="20"/>
          <w:szCs w:val="20"/>
        </w:rPr>
        <w:t>Y</w:t>
      </w:r>
      <w:r w:rsidRPr="00DC3548">
        <w:rPr>
          <w:rFonts w:ascii="Comic Sans MS" w:hAnsi="Comic Sans MS"/>
          <w:sz w:val="20"/>
          <w:szCs w:val="20"/>
        </w:rPr>
        <w:t xml:space="preserve">,  and </w:t>
      </w:r>
      <w:r w:rsidRPr="00DC3548">
        <w:rPr>
          <w:rFonts w:ascii="Comic Sans MS" w:hAnsi="Comic Sans MS"/>
          <w:i/>
          <w:sz w:val="20"/>
          <w:szCs w:val="20"/>
        </w:rPr>
        <w:t>Z</w:t>
      </w:r>
      <w:r w:rsidRPr="00DC3548">
        <w:rPr>
          <w:rFonts w:ascii="Comic Sans MS" w:hAnsi="Comic Sans MS"/>
          <w:sz w:val="20"/>
          <w:szCs w:val="20"/>
        </w:rPr>
        <w:t xml:space="preserve">  are collinear.</w:t>
      </w:r>
    </w:p>
    <w:p w:rsidR="00DE0210" w:rsidRPr="00DC3548" w:rsidRDefault="00DE0210">
      <w:pPr>
        <w:rPr>
          <w:rFonts w:ascii="Comic Sans MS" w:hAnsi="Comic Sans MS"/>
          <w:sz w:val="20"/>
          <w:szCs w:val="20"/>
        </w:rPr>
      </w:pPr>
    </w:p>
    <w:p w:rsidR="005E3404" w:rsidRPr="00DC3548" w:rsidRDefault="005E3404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 xml:space="preserve">3)  Point </w:t>
      </w:r>
      <w:r w:rsidRPr="00DC3548">
        <w:rPr>
          <w:rFonts w:ascii="Comic Sans MS" w:hAnsi="Comic Sans MS"/>
          <w:i/>
          <w:sz w:val="20"/>
          <w:szCs w:val="20"/>
        </w:rPr>
        <w:t>W</w:t>
      </w:r>
      <w:r w:rsidRPr="00DC3548">
        <w:rPr>
          <w:rFonts w:ascii="Comic Sans MS" w:hAnsi="Comic Sans MS"/>
          <w:sz w:val="20"/>
          <w:szCs w:val="20"/>
        </w:rPr>
        <w:t xml:space="preserve">  lies on line </w:t>
      </w:r>
      <w:r w:rsidRPr="00DC3548">
        <w:rPr>
          <w:rFonts w:ascii="Comic Sans MS" w:hAnsi="Comic Sans MS"/>
          <w:i/>
          <w:sz w:val="20"/>
          <w:szCs w:val="20"/>
        </w:rPr>
        <w:t>m</w:t>
      </w:r>
      <w:r w:rsidRPr="00DC3548">
        <w:rPr>
          <w:rFonts w:ascii="Comic Sans MS" w:hAnsi="Comic Sans MS"/>
          <w:sz w:val="20"/>
          <w:szCs w:val="20"/>
        </w:rPr>
        <w:t>.</w:t>
      </w:r>
      <w:r w:rsidR="00DE0210" w:rsidRPr="00DC3548">
        <w:rPr>
          <w:rFonts w:ascii="Comic Sans MS" w:hAnsi="Comic Sans MS"/>
          <w:sz w:val="20"/>
          <w:szCs w:val="20"/>
        </w:rPr>
        <w:tab/>
      </w:r>
      <w:r w:rsidR="00DE0210" w:rsidRPr="00DC3548">
        <w:rPr>
          <w:rFonts w:ascii="Comic Sans MS" w:hAnsi="Comic Sans MS"/>
          <w:sz w:val="20"/>
          <w:szCs w:val="20"/>
        </w:rPr>
        <w:tab/>
      </w:r>
      <w:r w:rsidR="00E00E36"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 xml:space="preserve">4)  </w:t>
      </w:r>
      <w:r w:rsidRPr="00DC3548">
        <w:rPr>
          <w:rFonts w:ascii="Comic Sans MS" w:hAnsi="Comic Sans MS"/>
          <w:i/>
          <w:sz w:val="20"/>
          <w:szCs w:val="20"/>
        </w:rPr>
        <w:t>X</w:t>
      </w:r>
      <w:r w:rsidRPr="00DC3548">
        <w:rPr>
          <w:rFonts w:ascii="Comic Sans MS" w:hAnsi="Comic Sans MS"/>
          <w:sz w:val="20"/>
          <w:szCs w:val="20"/>
        </w:rPr>
        <w:t xml:space="preserve">,  </w:t>
      </w:r>
      <w:r w:rsidRPr="00DC3548">
        <w:rPr>
          <w:rFonts w:ascii="Comic Sans MS" w:hAnsi="Comic Sans MS"/>
          <w:i/>
          <w:sz w:val="20"/>
          <w:szCs w:val="20"/>
        </w:rPr>
        <w:t>Y</w:t>
      </w:r>
      <w:r w:rsidRPr="00DC3548">
        <w:rPr>
          <w:rFonts w:ascii="Comic Sans MS" w:hAnsi="Comic Sans MS"/>
          <w:sz w:val="20"/>
          <w:szCs w:val="20"/>
        </w:rPr>
        <w:t xml:space="preserve">,  and </w:t>
      </w:r>
      <w:r w:rsidRPr="00DC3548">
        <w:rPr>
          <w:rFonts w:ascii="Comic Sans MS" w:hAnsi="Comic Sans MS"/>
          <w:i/>
          <w:sz w:val="20"/>
          <w:szCs w:val="20"/>
        </w:rPr>
        <w:t>Z</w:t>
      </w:r>
      <w:r w:rsidRPr="00DC3548">
        <w:rPr>
          <w:rFonts w:ascii="Comic Sans MS" w:hAnsi="Comic Sans MS"/>
          <w:sz w:val="20"/>
          <w:szCs w:val="20"/>
        </w:rPr>
        <w:t xml:space="preserve">  are coplanar.</w:t>
      </w:r>
    </w:p>
    <w:p w:rsidR="00DE0210" w:rsidRPr="00DC3548" w:rsidRDefault="00DE0210">
      <w:pPr>
        <w:rPr>
          <w:rFonts w:ascii="Comic Sans MS" w:hAnsi="Comic Sans MS"/>
          <w:sz w:val="20"/>
          <w:szCs w:val="20"/>
        </w:rPr>
      </w:pPr>
    </w:p>
    <w:p w:rsidR="005E3404" w:rsidRPr="00DC3548" w:rsidRDefault="005E3404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 xml:space="preserve">5)  </w:t>
      </w:r>
      <w:r w:rsidR="00604EBC" w:rsidRPr="00604EBC">
        <w:rPr>
          <w:rFonts w:ascii="Comic Sans MS" w:hAnsi="Comic Sans MS"/>
          <w:position w:val="-6"/>
          <w:sz w:val="20"/>
          <w:szCs w:val="20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6pt;height:21.6pt" o:ole="">
            <v:imagedata r:id="rId6" o:title=""/>
          </v:shape>
          <o:OLEObject Type="Embed" ProgID="Equation.DSMT4" ShapeID="_x0000_i1025" DrawAspect="Content" ObjectID="_1501665380" r:id="rId7"/>
        </w:object>
      </w:r>
      <w:r w:rsidRPr="00DC3548">
        <w:rPr>
          <w:rFonts w:ascii="Comic Sans MS" w:hAnsi="Comic Sans MS"/>
          <w:sz w:val="20"/>
          <w:szCs w:val="20"/>
        </w:rPr>
        <w:t xml:space="preserve">and </w:t>
      </w:r>
      <w:r w:rsidR="00604EBC" w:rsidRPr="00604EBC">
        <w:rPr>
          <w:rFonts w:ascii="Comic Sans MS" w:hAnsi="Comic Sans MS"/>
          <w:position w:val="-6"/>
          <w:sz w:val="20"/>
          <w:szCs w:val="20"/>
        </w:rPr>
        <w:object w:dxaOrig="380" w:dyaOrig="360">
          <v:shape id="_x0000_i1026" type="#_x0000_t75" style="width:21.6pt;height:21.6pt" o:ole="">
            <v:imagedata r:id="rId8" o:title=""/>
          </v:shape>
          <o:OLEObject Type="Embed" ProgID="Equation.DSMT4" ShapeID="_x0000_i1026" DrawAspect="Content" ObjectID="_1501665381" r:id="rId9"/>
        </w:object>
      </w:r>
      <w:r w:rsidR="00E00E36" w:rsidRPr="00DC3548">
        <w:rPr>
          <w:rFonts w:ascii="Comic Sans MS" w:hAnsi="Comic Sans MS"/>
          <w:sz w:val="20"/>
          <w:szCs w:val="20"/>
        </w:rPr>
        <w:t>are collinear.</w:t>
      </w:r>
      <w:r w:rsidR="00E00E36" w:rsidRPr="00DC3548">
        <w:rPr>
          <w:rFonts w:ascii="Comic Sans MS" w:hAnsi="Comic Sans MS"/>
          <w:sz w:val="20"/>
          <w:szCs w:val="20"/>
        </w:rPr>
        <w:tab/>
      </w:r>
      <w:r w:rsidR="00E00E36" w:rsidRPr="00DC3548">
        <w:rPr>
          <w:rFonts w:ascii="Comic Sans MS" w:hAnsi="Comic Sans MS"/>
          <w:sz w:val="20"/>
          <w:szCs w:val="20"/>
        </w:rPr>
        <w:tab/>
      </w:r>
      <w:r w:rsidR="00E00E36"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 xml:space="preserve">6)  </w:t>
      </w:r>
      <w:r w:rsidR="00604EBC" w:rsidRPr="00604EBC">
        <w:rPr>
          <w:rFonts w:ascii="Comic Sans MS" w:hAnsi="Comic Sans MS"/>
          <w:position w:val="-6"/>
          <w:sz w:val="20"/>
          <w:szCs w:val="20"/>
        </w:rPr>
        <w:object w:dxaOrig="460" w:dyaOrig="360">
          <v:shape id="_x0000_i1027" type="#_x0000_t75" style="width:21.6pt;height:21.6pt" o:ole="">
            <v:imagedata r:id="rId10" o:title=""/>
          </v:shape>
          <o:OLEObject Type="Embed" ProgID="Equation.DSMT4" ShapeID="_x0000_i1027" DrawAspect="Content" ObjectID="_1501665382" r:id="rId11"/>
        </w:object>
      </w:r>
      <w:r w:rsidRPr="00DC3548">
        <w:rPr>
          <w:rFonts w:ascii="Comic Sans MS" w:hAnsi="Comic Sans MS"/>
          <w:sz w:val="20"/>
          <w:szCs w:val="20"/>
        </w:rPr>
        <w:t xml:space="preserve">and </w:t>
      </w:r>
      <w:r w:rsidR="00604EBC" w:rsidRPr="00604EBC">
        <w:rPr>
          <w:rFonts w:ascii="Comic Sans MS" w:hAnsi="Comic Sans MS"/>
          <w:position w:val="-6"/>
          <w:sz w:val="20"/>
          <w:szCs w:val="20"/>
        </w:rPr>
        <w:object w:dxaOrig="380" w:dyaOrig="360">
          <v:shape id="_x0000_i1028" type="#_x0000_t75" style="width:21.6pt;height:21.6pt" o:ole="">
            <v:imagedata r:id="rId12" o:title=""/>
          </v:shape>
          <o:OLEObject Type="Embed" ProgID="Equation.DSMT4" ShapeID="_x0000_i1028" DrawAspect="Content" ObjectID="_1501665383" r:id="rId13"/>
        </w:object>
      </w:r>
      <w:r w:rsidRPr="00DC3548">
        <w:rPr>
          <w:rFonts w:ascii="Comic Sans MS" w:hAnsi="Comic Sans MS"/>
          <w:sz w:val="20"/>
          <w:szCs w:val="20"/>
        </w:rPr>
        <w:t>are coplanar.</w:t>
      </w:r>
    </w:p>
    <w:p w:rsidR="00DE0210" w:rsidRPr="00DC3548" w:rsidRDefault="00DE0210">
      <w:pPr>
        <w:rPr>
          <w:rFonts w:ascii="Comic Sans MS" w:hAnsi="Comic Sans MS"/>
          <w:sz w:val="20"/>
          <w:szCs w:val="20"/>
        </w:rPr>
      </w:pPr>
    </w:p>
    <w:p w:rsidR="005E3404" w:rsidRPr="00DC3548" w:rsidRDefault="005E3404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 xml:space="preserve">7)  </w:t>
      </w:r>
      <w:r w:rsidR="00604EBC" w:rsidRPr="00604EBC">
        <w:rPr>
          <w:rFonts w:ascii="Comic Sans MS" w:hAnsi="Comic Sans MS"/>
          <w:position w:val="-6"/>
          <w:sz w:val="20"/>
          <w:szCs w:val="20"/>
        </w:rPr>
        <w:object w:dxaOrig="380" w:dyaOrig="360">
          <v:shape id="_x0000_i1029" type="#_x0000_t75" style="width:21.6pt;height:21.6pt" o:ole="">
            <v:imagedata r:id="rId14" o:title=""/>
          </v:shape>
          <o:OLEObject Type="Embed" ProgID="Equation.DSMT4" ShapeID="_x0000_i1029" DrawAspect="Content" ObjectID="_1501665384" r:id="rId15"/>
        </w:object>
      </w:r>
      <w:r w:rsidR="009E29EF" w:rsidRPr="00DC3548">
        <w:rPr>
          <w:rFonts w:ascii="Comic Sans MS" w:hAnsi="Comic Sans MS"/>
          <w:sz w:val="20"/>
          <w:szCs w:val="20"/>
        </w:rPr>
        <w:t xml:space="preserve">and </w:t>
      </w:r>
      <w:r w:rsidR="00604EBC" w:rsidRPr="00604EBC">
        <w:rPr>
          <w:rFonts w:ascii="Comic Sans MS" w:hAnsi="Comic Sans MS"/>
          <w:position w:val="-6"/>
          <w:sz w:val="20"/>
          <w:szCs w:val="20"/>
        </w:rPr>
        <w:object w:dxaOrig="380" w:dyaOrig="360">
          <v:shape id="_x0000_i1030" type="#_x0000_t75" style="width:21.6pt;height:21.6pt" o:ole="">
            <v:imagedata r:id="rId16" o:title=""/>
          </v:shape>
          <o:OLEObject Type="Embed" ProgID="Equation.DSMT4" ShapeID="_x0000_i1030" DrawAspect="Content" ObjectID="_1501665385" r:id="rId17"/>
        </w:object>
      </w:r>
      <w:r w:rsidR="009E29EF" w:rsidRPr="00DC3548">
        <w:rPr>
          <w:rFonts w:ascii="Comic Sans MS" w:hAnsi="Comic Sans MS"/>
          <w:sz w:val="20"/>
          <w:szCs w:val="20"/>
        </w:rPr>
        <w:t>are collinear.</w:t>
      </w:r>
      <w:r w:rsidR="00E00E36" w:rsidRPr="00DC3548">
        <w:rPr>
          <w:rFonts w:ascii="Comic Sans MS" w:hAnsi="Comic Sans MS"/>
          <w:sz w:val="20"/>
          <w:szCs w:val="20"/>
        </w:rPr>
        <w:tab/>
      </w:r>
      <w:r w:rsidR="00E00E36" w:rsidRPr="00DC3548">
        <w:rPr>
          <w:rFonts w:ascii="Comic Sans MS" w:hAnsi="Comic Sans MS"/>
          <w:sz w:val="20"/>
          <w:szCs w:val="20"/>
        </w:rPr>
        <w:tab/>
      </w:r>
      <w:r w:rsidR="00E00E36" w:rsidRPr="00DC3548">
        <w:rPr>
          <w:rFonts w:ascii="Comic Sans MS" w:hAnsi="Comic Sans MS"/>
          <w:sz w:val="20"/>
          <w:szCs w:val="20"/>
        </w:rPr>
        <w:tab/>
      </w:r>
      <w:r w:rsidR="009E29EF" w:rsidRPr="00DC3548">
        <w:rPr>
          <w:rFonts w:ascii="Comic Sans MS" w:hAnsi="Comic Sans MS"/>
          <w:sz w:val="20"/>
          <w:szCs w:val="20"/>
        </w:rPr>
        <w:t xml:space="preserve">8)  </w:t>
      </w:r>
      <w:r w:rsidR="00604EBC" w:rsidRPr="00604EBC">
        <w:rPr>
          <w:rFonts w:ascii="Comic Sans MS" w:hAnsi="Comic Sans MS"/>
          <w:position w:val="-6"/>
          <w:sz w:val="20"/>
          <w:szCs w:val="20"/>
        </w:rPr>
        <w:object w:dxaOrig="380" w:dyaOrig="360">
          <v:shape id="_x0000_i1031" type="#_x0000_t75" style="width:21.6pt;height:21.6pt" o:ole="">
            <v:imagedata r:id="rId18" o:title=""/>
          </v:shape>
          <o:OLEObject Type="Embed" ProgID="Equation.DSMT4" ShapeID="_x0000_i1031" DrawAspect="Content" ObjectID="_1501665386" r:id="rId19"/>
        </w:object>
      </w:r>
      <w:r w:rsidR="009E29EF" w:rsidRPr="00DC3548">
        <w:rPr>
          <w:rFonts w:ascii="Comic Sans MS" w:hAnsi="Comic Sans MS"/>
          <w:sz w:val="20"/>
          <w:szCs w:val="20"/>
        </w:rPr>
        <w:t xml:space="preserve">and </w:t>
      </w:r>
      <w:r w:rsidR="00604EBC" w:rsidRPr="00604EBC">
        <w:rPr>
          <w:rFonts w:ascii="Comic Sans MS" w:hAnsi="Comic Sans MS"/>
          <w:position w:val="-6"/>
          <w:sz w:val="20"/>
          <w:szCs w:val="20"/>
        </w:rPr>
        <w:object w:dxaOrig="380" w:dyaOrig="360">
          <v:shape id="_x0000_i1032" type="#_x0000_t75" style="width:21.6pt;height:21.6pt" o:ole="">
            <v:imagedata r:id="rId20" o:title=""/>
          </v:shape>
          <o:OLEObject Type="Embed" ProgID="Equation.DSMT4" ShapeID="_x0000_i1032" DrawAspect="Content" ObjectID="_1501665387" r:id="rId21"/>
        </w:object>
      </w:r>
      <w:r w:rsidR="009E29EF" w:rsidRPr="00DC3548">
        <w:rPr>
          <w:rFonts w:ascii="Comic Sans MS" w:hAnsi="Comic Sans MS"/>
          <w:sz w:val="20"/>
          <w:szCs w:val="20"/>
        </w:rPr>
        <w:t>are coplanar.</w:t>
      </w:r>
    </w:p>
    <w:p w:rsidR="00DE0210" w:rsidRDefault="00DE0210">
      <w:pPr>
        <w:rPr>
          <w:rFonts w:ascii="Comic Sans MS" w:hAnsi="Comic Sans MS"/>
          <w:sz w:val="20"/>
          <w:szCs w:val="20"/>
        </w:rPr>
      </w:pPr>
    </w:p>
    <w:p w:rsidR="00A019F0" w:rsidRPr="00DC3548" w:rsidRDefault="00A019F0">
      <w:pPr>
        <w:rPr>
          <w:rFonts w:ascii="Comic Sans MS" w:hAnsi="Comic Sans MS"/>
          <w:sz w:val="20"/>
          <w:szCs w:val="20"/>
        </w:rPr>
      </w:pPr>
    </w:p>
    <w:p w:rsidR="00DE0210" w:rsidRPr="00DC3548" w:rsidRDefault="00DE0210">
      <w:pPr>
        <w:rPr>
          <w:rFonts w:ascii="Comic Sans MS" w:hAnsi="Comic Sans MS"/>
          <w:sz w:val="20"/>
          <w:szCs w:val="20"/>
        </w:rPr>
      </w:pPr>
    </w:p>
    <w:p w:rsidR="00DE0210" w:rsidRPr="00DC3548" w:rsidRDefault="00BB704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4660265</wp:posOffset>
                </wp:positionH>
                <wp:positionV relativeFrom="paragraph">
                  <wp:posOffset>19685</wp:posOffset>
                </wp:positionV>
                <wp:extent cx="2235835" cy="1654175"/>
                <wp:effectExtent l="23495" t="0" r="26670" b="45085"/>
                <wp:wrapNone/>
                <wp:docPr id="73" name="Group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35835" cy="1654175"/>
                          <a:chOff x="1725" y="9458"/>
                          <a:chExt cx="4009" cy="2557"/>
                        </a:xfrm>
                      </wpg:grpSpPr>
                      <wps:wsp>
                        <wps:cNvPr id="74" name="AutoShape 66"/>
                        <wps:cNvCnPr>
                          <a:cxnSpLocks noChangeShapeType="1"/>
                        </wps:cNvCnPr>
                        <wps:spPr bwMode="auto">
                          <a:xfrm>
                            <a:off x="1819" y="9705"/>
                            <a:ext cx="3915" cy="40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" name="AutoShape 67"/>
                        <wps:cNvCnPr>
                          <a:cxnSpLocks noChangeShapeType="1"/>
                        </wps:cNvCnPr>
                        <wps:spPr bwMode="auto">
                          <a:xfrm flipV="1">
                            <a:off x="1725" y="10830"/>
                            <a:ext cx="3915" cy="1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" name="AutoShape 68"/>
                        <wps:cNvSpPr>
                          <a:spLocks noChangeArrowheads="1"/>
                        </wps:cNvSpPr>
                        <wps:spPr bwMode="auto">
                          <a:xfrm>
                            <a:off x="3394" y="9825"/>
                            <a:ext cx="86" cy="86"/>
                          </a:xfrm>
                          <a:prstGeom prst="flowChartConnector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AutoShape 69"/>
                        <wps:cNvCnPr>
                          <a:cxnSpLocks noChangeShapeType="1"/>
                        </wps:cNvCnPr>
                        <wps:spPr bwMode="auto">
                          <a:xfrm flipH="1">
                            <a:off x="2010" y="9840"/>
                            <a:ext cx="1425" cy="20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" name="AutoShape 70"/>
                        <wps:cNvCnPr>
                          <a:cxnSpLocks noChangeShapeType="1"/>
                        </wps:cNvCnPr>
                        <wps:spPr bwMode="auto">
                          <a:xfrm>
                            <a:off x="3435" y="9840"/>
                            <a:ext cx="1095" cy="21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" name="AutoShape 71"/>
                        <wps:cNvCnPr>
                          <a:cxnSpLocks noChangeShapeType="1"/>
                        </wps:cNvCnPr>
                        <wps:spPr bwMode="auto">
                          <a:xfrm flipH="1">
                            <a:off x="3255" y="9983"/>
                            <a:ext cx="1275" cy="203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AutoShape 72"/>
                        <wps:cNvSpPr>
                          <a:spLocks noChangeArrowheads="1"/>
                        </wps:cNvSpPr>
                        <wps:spPr bwMode="auto">
                          <a:xfrm>
                            <a:off x="4500" y="9927"/>
                            <a:ext cx="86" cy="86"/>
                          </a:xfrm>
                          <a:prstGeom prst="flowChartConnector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AutoShape 73"/>
                        <wps:cNvSpPr>
                          <a:spLocks noChangeArrowheads="1"/>
                        </wps:cNvSpPr>
                        <wps:spPr bwMode="auto">
                          <a:xfrm>
                            <a:off x="2490" y="9739"/>
                            <a:ext cx="86" cy="86"/>
                          </a:xfrm>
                          <a:prstGeom prst="flowChartConnector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2" name="AutoShape 74"/>
                        <wps:cNvSpPr>
                          <a:spLocks noChangeArrowheads="1"/>
                        </wps:cNvSpPr>
                        <wps:spPr bwMode="auto">
                          <a:xfrm>
                            <a:off x="2629" y="10909"/>
                            <a:ext cx="86" cy="86"/>
                          </a:xfrm>
                          <a:prstGeom prst="flowChartConnector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AutoShape 75"/>
                        <wps:cNvSpPr>
                          <a:spLocks noChangeArrowheads="1"/>
                        </wps:cNvSpPr>
                        <wps:spPr bwMode="auto">
                          <a:xfrm>
                            <a:off x="3915" y="10838"/>
                            <a:ext cx="86" cy="86"/>
                          </a:xfrm>
                          <a:prstGeom prst="flowChartConnector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AutoShape 76"/>
                        <wps:cNvSpPr>
                          <a:spLocks noChangeArrowheads="1"/>
                        </wps:cNvSpPr>
                        <wps:spPr bwMode="auto">
                          <a:xfrm>
                            <a:off x="4830" y="10823"/>
                            <a:ext cx="86" cy="86"/>
                          </a:xfrm>
                          <a:prstGeom prst="flowChartConnector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AutoShape 77"/>
                        <wps:cNvSpPr>
                          <a:spLocks noChangeArrowheads="1"/>
                        </wps:cNvSpPr>
                        <wps:spPr bwMode="auto">
                          <a:xfrm>
                            <a:off x="2269" y="11445"/>
                            <a:ext cx="86" cy="86"/>
                          </a:xfrm>
                          <a:prstGeom prst="flowChartConnector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AutoShape 78"/>
                        <wps:cNvSpPr>
                          <a:spLocks noChangeArrowheads="1"/>
                        </wps:cNvSpPr>
                        <wps:spPr bwMode="auto">
                          <a:xfrm>
                            <a:off x="3480" y="11531"/>
                            <a:ext cx="86" cy="86"/>
                          </a:xfrm>
                          <a:prstGeom prst="flowChartConnector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AutoShape 79"/>
                        <wps:cNvSpPr>
                          <a:spLocks noChangeArrowheads="1"/>
                        </wps:cNvSpPr>
                        <wps:spPr bwMode="auto">
                          <a:xfrm>
                            <a:off x="4275" y="11531"/>
                            <a:ext cx="86" cy="86"/>
                          </a:xfrm>
                          <a:prstGeom prst="flowChartConnector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2183" y="9458"/>
                            <a:ext cx="307" cy="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6C41" w:rsidRPr="00DC3548" w:rsidRDefault="00BF6C41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DC3548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3773" y="10415"/>
                            <a:ext cx="382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6C41" w:rsidRPr="00DC3548" w:rsidRDefault="00BF6C41" w:rsidP="00BF6C41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DC3548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3480" y="9564"/>
                            <a:ext cx="327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6C41" w:rsidRPr="00DC3548" w:rsidRDefault="00BF6C41" w:rsidP="00BF6C41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DC3548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2194" y="10641"/>
                            <a:ext cx="382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6C41" w:rsidRPr="00DC3548" w:rsidRDefault="00BF6C41" w:rsidP="00BF6C41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DC3548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4916" y="10580"/>
                            <a:ext cx="314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6C41" w:rsidRPr="00DC3548" w:rsidRDefault="00BF6C41" w:rsidP="00BF6C41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DC3548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3429" y="11637"/>
                            <a:ext cx="344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6C41" w:rsidRPr="00DC3548" w:rsidRDefault="00E00E36" w:rsidP="00BF6C41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DC3548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4361" y="11445"/>
                            <a:ext cx="333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6C41" w:rsidRPr="00DC3548" w:rsidRDefault="00E00E36" w:rsidP="00BF6C41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DC3548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2382" y="11279"/>
                            <a:ext cx="333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6C41" w:rsidRPr="00DC3548" w:rsidRDefault="00E00E36" w:rsidP="00BF6C41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DC3548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4226" y="9555"/>
                            <a:ext cx="360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6C41" w:rsidRPr="00DC3548" w:rsidRDefault="00BF6C41" w:rsidP="00BF6C41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DC3548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9" o:spid="_x0000_s1042" style="position:absolute;margin-left:366.95pt;margin-top:1.55pt;width:176.05pt;height:130.25pt;z-index:251699200" coordorigin="1725,9458" coordsize="4009,25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">
                <v:shape id="AutoShape 66" o:spid="_x0000_s1043" type="#_x0000_t32" style="position:absolute;left:1819;top:9705;width:3915;height:4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uUZsUAAADbAAAADwAAAGRycy9kb3ducmV2LnhtbESP3WrCQBSE7wu+w3KE3unGUn+IriKl&#10;JYWiYjT3h+wxCWbPhuxWU5/eFYReDjPzDbNYdaYWF2pdZVnBaBiBIM6trrhQcDx8DWYgnEfWWFsm&#10;BX/kYLXsvSww1vbKe7qkvhABwi5GBaX3TSyly0sy6Ia2IQ7eybYGfZBtIXWL1wA3tXyLook0WHFY&#10;KLGhj5Lyc/prFNw2CR02eLrtPtNs+zNORuNtlin12u/WcxCeOv8ffra/tYLpOzy+hB8gl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WuUZsUAAADbAAAADwAAAAAAAAAA&#10;AAAAAAChAgAAZHJzL2Rvd25yZXYueG1sUEsFBgAAAAAEAAQA+QAAAJMDAAAAAA==&#10;">
                  <v:stroke startarrow="block" endarrow="block"/>
                </v:shape>
                <v:shape id="AutoShape 67" o:spid="_x0000_s1044" type="#_x0000_t32" style="position:absolute;left:1725;top:10830;width:3915;height:1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bvbMUAAADbAAAADwAAAGRycy9kb3ducmV2LnhtbESPQWvCQBSE74X+h+UVequbFtQQXUVK&#10;I3opaFv0+Mw+k5Ds27C7jfHfdwWhx2FmvmHmy8G0oifna8sKXkcJCOLC6ppLBd9f+UsKwgdkja1l&#10;UnAlD8vF48McM20vvKN+H0oRIewzVFCF0GVS+qIig35kO+Lona0zGKJ0pdQOLxFuWvmWJBNpsOa4&#10;UGFH7xUVzf7XKNiu12kv28/mkI8nH45Om7r4OSr1/DSsZiACDeE/fG9vtILpGG5f4g+Qi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sbvbMUAAADbAAAADwAAAAAAAAAA&#10;AAAAAAChAgAAZHJzL2Rvd25yZXYueG1sUEsFBgAAAAAEAAQA+QAAAJMDAAAAAA==&#10;">
                  <v:stroke startarrow="block" endarrow="block"/>
                </v:shape>
                <v:shape id="AutoShape 68" o:spid="_x0000_s1045" type="#_x0000_t120" style="position:absolute;left:3394;top:9825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+4xicQA&#10;AADbAAAADwAAAGRycy9kb3ducmV2LnhtbESPS4vCQBCE7wv+h6EFL4tO9OAjZhRZWNjLgkbRa5Pp&#10;PDDTEzKzJvrrdwTBY1FVX1HJtje1uFHrKssKppMIBHFmdcWFgtPxe7wE4TyyxtoyKbiTg+1m8JFg&#10;rG3HB7qlvhABwi5GBaX3TSyly0oy6Ca2IQ5ebluDPsi2kLrFLsBNLWdRNJcGKw4LJTb0VVJ2Tf+M&#10;At892D5+9eqw+MzTy6w/76fmrNRo2O/WIDz1/h1+tX+0gsUcnl/CD5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uMYnEAAAA2wAAAA8AAAAAAAAAAAAAAAAAmAIAAGRycy9k&#10;b3ducmV2LnhtbFBLBQYAAAAABAAEAPUAAACJAwAAAAA=&#10;" fillcolor="black [3213]"/>
                <v:shape id="AutoShape 69" o:spid="_x0000_s1046" type="#_x0000_t32" style="position:absolute;left:2010;top:9840;width:1425;height:208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xtj8MAAADbAAAADwAAAGRycy9kb3ducmV2LnhtbESPwWrDMBBE74X8g9hAb7WcQJPiRjGJ&#10;oRB6CUkL7XGxNraItTKWajl/XxUKOQ4z84bZlJPtxEiDN44VLLIcBHHttOFGwefH29MLCB+QNXaO&#10;ScGNPJTb2cMGC+0in2g8h0YkCPsCFbQh9IWUvm7Jos9cT5y8ixsshiSHRuoBY4LbTi7zfCUtGk4L&#10;LfZUtVRfzz9WgYlHM/aHKu7fv769jmRuz84o9Tifdq8gAk3hHv5vH7SC9Rr+vqQf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MbY/DAAAA2wAAAA8AAAAAAAAAAAAA&#10;AAAAoQIAAGRycy9kb3ducmV2LnhtbFBLBQYAAAAABAAEAPkAAACRAwAAAAA=&#10;">
                  <v:stroke endarrow="block"/>
                </v:shape>
                <v:shape id="AutoShape 70" o:spid="_x0000_s1047" type="#_x0000_t32" style="position:absolute;left:3435;top:9840;width:1095;height:21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gB38EAAADbAAAADwAAAGRycy9kb3ducmV2LnhtbERPy4rCMBTdC/MP4Q6409RZ+KhGGQZG&#10;RHHhg6K7S3OnLdPclCRq9evNQnB5OO/ZojW1uJLzlWUFg34Cgji3uuJCwfHw2xuD8AFZY22ZFNzJ&#10;w2L+0Zlhqu2Nd3Tdh0LEEPYpKihDaFIpfV6SQd+3DXHk/qwzGCJ0hdQObzHc1PIrSYbSYMWxocSG&#10;fkrK//cXo+C0mVyye7aldTaYrM/ojH8clkp1P9vvKYhAbXiLX+6VVjCKY+OX+AP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qAHfwQAAANsAAAAPAAAAAAAAAAAAAAAA&#10;AKECAABkcnMvZG93bnJldi54bWxQSwUGAAAAAAQABAD5AAAAjwMAAAAA&#10;">
                  <v:stroke endarrow="block"/>
                </v:shape>
                <v:shape id="AutoShape 71" o:spid="_x0000_s1048" type="#_x0000_t32" style="position:absolute;left:3255;top:9983;width:1275;height:203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59cZsIAAADbAAAADwAAAGRycy9kb3ducmV2LnhtbESPQWsCMRSE74L/ITyhN81asOrWKCoI&#10;0ouohXp8bF53g5uXZZNu1n/fCIUeh5n5hllteluLjlpvHCuYTjIQxIXThksFn9fDeAHCB2SNtWNS&#10;8CAPm/VwsMJcu8hn6i6hFAnCPkcFVQhNLqUvKrLoJ64hTt63ay2GJNtS6hZjgttavmbZm7RoOC1U&#10;2NC+ouJ++bEKTDyZrjnu4+7j6+Z1JPOYOaPUy6jfvoMI1If/8F/7qBXMl/D8kn6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59cZsIAAADbAAAADwAAAAAAAAAAAAAA&#10;AAChAgAAZHJzL2Rvd25yZXYueG1sUEsFBgAAAAAEAAQA+QAAAJADAAAAAA==&#10;">
                  <v:stroke endarrow="block"/>
                </v:shape>
                <v:shape id="AutoShape 72" o:spid="_x0000_s1049" type="#_x0000_t120" style="position:absolute;left:4500;top:9927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58QcAA&#10;AADbAAAADwAAAGRycy9kb3ducmV2LnhtbERPy4rCMBTdD/gP4QpuBk11MVNro4gw4EbQKrq9NLcP&#10;bG5Kk7HVrzeLgVkezjvdDKYRD+pcbVnBfBaBIM6trrlUcDn/TGMQziNrbCyTgic52KxHHykm2vZ8&#10;okfmSxFC2CWooPK+TaR0eUUG3cy2xIErbGfQB9iVUnfYh3DTyEUUfUmDNYeGClvaVZTfs1+jwPcv&#10;tq+DXp6+P4vsthiux7m5KjUZD9sVCE+D/xf/ufdaQRzWhy/hB8j1G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p58QcAAAADbAAAADwAAAAAAAAAAAAAAAACYAgAAZHJzL2Rvd25y&#10;ZXYueG1sUEsFBgAAAAAEAAQA9QAAAIUDAAAAAA==&#10;" fillcolor="black [3213]"/>
                <v:shape id="AutoShape 73" o:spid="_x0000_s1050" type="#_x0000_t120" style="position:absolute;left:2490;top:9739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LZ2sQA&#10;AADbAAAADwAAAGRycy9kb3ducmV2LnhtbESPQWvCQBSE74X+h+UJvRSziQdro6sUQfAimLSk10f2&#10;mQSzb0N2NWl+vVso9DjMzDfMZjeaVtypd41lBUkUgyAurW64UvD1eZivQDiPrLG1TAp+yMFu+/y0&#10;wVTbgTO6574SAcIuRQW1910qpStrMugi2xEH72J7gz7IvpK6xyHATSsXcbyUBhsOCzV2tK+pvOY3&#10;o8APE9vppN+zt9dL/r0Yi3NiCqVeZuPHGoSn0f+H/9pHrWCVwO+X8APk9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S2drEAAAA2wAAAA8AAAAAAAAAAAAAAAAAmAIAAGRycy9k&#10;b3ducmV2LnhtbFBLBQYAAAAABAAEAPUAAACJAwAAAAA=&#10;" fillcolor="black [3213]"/>
                <v:shape id="AutoShape 74" o:spid="_x0000_s1051" type="#_x0000_t120" style="position:absolute;left:2629;top:10909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BHrcIA&#10;AADbAAAADwAAAGRycy9kb3ducmV2LnhtbESPQYvCMBSE7wv+h/AEL4um9uBqNYoIghdBu4teH82z&#10;LTYvpYm2+uuNIOxxmJlvmMWqM5W4U+NKywrGowgEcWZ1ybmCv9/tcArCeWSNlWVS8CAHq2Xva4GJ&#10;ti0f6Z76XAQIuwQVFN7XiZQuK8igG9maOHgX2xj0QTa51A22AW4qGUfRRBosOSwUWNOmoOya3owC&#10;3z7ZPvd6dvz5vqTnuDsdxuak1KDfrecgPHX+P/xp77SCaQzvL+EHyO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AEetwgAAANsAAAAPAAAAAAAAAAAAAAAAAJgCAABkcnMvZG93&#10;bnJldi54bWxQSwUGAAAAAAQABAD1AAAAhwMAAAAA&#10;" fillcolor="black [3213]"/>
                <v:shape id="AutoShape 75" o:spid="_x0000_s1052" type="#_x0000_t120" style="position:absolute;left:3915;top:10838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ziNsMA&#10;AADbAAAADwAAAGRycy9kb3ducmV2LnhtbESPQYvCMBSE74L/ITxhL6KpCqtbjSKCsBdBq7jXR/Ns&#10;i81LaaKt/nojLHgcZuYbZrFqTSnuVLvCsoLRMAJBnFpdcKbgdNwOZiCcR9ZYWiYFD3KwWnY7C4y1&#10;bfhA98RnIkDYxagg976KpXRpTgbd0FbEwbvY2qAPss6krrEJcFPKcRR9S4MFh4UcK9rklF6Tm1Hg&#10;myfb507/HKb9S/I3bs/7kTkr9dVr13MQnlr/Cf+3f7WC2QTeX8IP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kziNsMAAADbAAAADwAAAAAAAAAAAAAAAACYAgAAZHJzL2Rv&#10;d25yZXYueG1sUEsFBgAAAAAEAAQA9QAAAIgDAAAAAA==&#10;" fillcolor="black [3213]"/>
                <v:shape id="AutoShape 76" o:spid="_x0000_s1053" type="#_x0000_t120" style="position:absolute;left:4830;top:10823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V6QsMA&#10;AADbAAAADwAAAGRycy9kb3ducmV2LnhtbESPQYvCMBSE74L/ITxhL6KpIqtbjSKCsBdBq7jXR/Ns&#10;i81LaaKt/nojLHgcZuYbZrFqTSnuVLvCsoLRMAJBnFpdcKbgdNwOZiCcR9ZYWiYFD3KwWnY7C4y1&#10;bfhA98RnIkDYxagg976KpXRpTgbd0FbEwbvY2qAPss6krrEJcFPKcRR9S4MFh4UcK9rklF6Tm1Hg&#10;myfb507/HKb9S/I3bs/7kTkr9dVr13MQnlr/Cf+3f7WC2QTeX8IP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aV6QsMAAADbAAAADwAAAAAAAAAAAAAAAACYAgAAZHJzL2Rv&#10;d25yZXYueG1sUEsFBgAAAAAEAAQA9QAAAIgDAAAAAA==&#10;" fillcolor="black [3213]"/>
                <v:shape id="AutoShape 77" o:spid="_x0000_s1054" type="#_x0000_t120" style="position:absolute;left:2269;top:11445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nf2cMA&#10;AADbAAAADwAAAGRycy9kb3ducmV2LnhtbESPQYvCMBSE74L/ITxhL6KpgqtbjSKCsBdBq7jXR/Ns&#10;i81LaaKt/nojLHgcZuYbZrFqTSnuVLvCsoLRMAJBnFpdcKbgdNwOZiCcR9ZYWiYFD3KwWnY7C4y1&#10;bfhA98RnIkDYxagg976KpXRpTgbd0FbEwbvY2qAPss6krrEJcFPKcRR9S4MFh4UcK9rklF6Tm1Hg&#10;myfb507/HKb9S/I3bs/7kTkr9dVr13MQnlr/Cf+3f7WC2QTeX8IP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unf2cMAAADbAAAADwAAAAAAAAAAAAAAAACYAgAAZHJzL2Rv&#10;d25yZXYueG1sUEsFBgAAAAAEAAQA9QAAAIgDAAAAAA==&#10;" fillcolor="black [3213]"/>
                <v:shape id="AutoShape 78" o:spid="_x0000_s1055" type="#_x0000_t120" style="position:absolute;left:3480;top:11531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tBrsUA&#10;AADbAAAADwAAAGRycy9kb3ducmV2LnhtbESPQWvCQBSE74X+h+UVeil1Yw5qYzYiQqGXQo2i10f2&#10;mQ1m34bsNkn99d1CweMwM98w+WayrRio941jBfNZAoK4crrhWsHx8P66AuEDssbWMSn4IQ+b4vEh&#10;x0y7kfc0lKEWEcI+QwUmhC6T0leGLPqZ64ijd3G9xRBlX0vd4xjhtpVpkiykxYbjgsGOdoaqa/lt&#10;FYTxxu72qd/2y5dLeU6n09fcnpR6fpq2axCBpnAP/7c/tILVAv6+xB8g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O0GuxQAAANsAAAAPAAAAAAAAAAAAAAAAAJgCAABkcnMv&#10;ZG93bnJldi54bWxQSwUGAAAAAAQABAD1AAAAigMAAAAA&#10;" fillcolor="black [3213]"/>
                <v:shape id="AutoShape 79" o:spid="_x0000_s1056" type="#_x0000_t120" style="position:absolute;left:4275;top:11531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fkNcMA&#10;AADbAAAADwAAAGRycy9kb3ducmV2LnhtbESPQYvCMBSE7wv+h/AEL4umeli1NhURBC/CWkWvj+bZ&#10;FpuX0kRb/fWbhYU9DjPzDZOse1OLJ7WusqxgOolAEOdWV1woOJ924wUI55E11pZJwYscrNPBR4Kx&#10;th0f6Zn5QgQIuxgVlN43sZQuL8mgm9iGOHg32xr0QbaF1C12AW5qOYuiL2mw4rBQYkPbkvJ79jAK&#10;fPdm+z7o5XH+ecuus/7yPTUXpUbDfrMC4an3/+G/9l4rWMzh90v4ATL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XfkNcMAAADbAAAADwAAAAAAAAAAAAAAAACYAgAAZHJzL2Rv&#10;d25yZXYueG1sUEsFBgAAAAAEAAQA9QAAAIgDAAAAAA==&#10;" fillcolor="black [3213]"/>
                <v:shape id="Text Box 80" o:spid="_x0000_s1057" type="#_x0000_t202" style="position:absolute;left:2183;top:9458;width:307;height: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xMeL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b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/Ex4vwAAANsAAAAPAAAAAAAAAAAAAAAAAJgCAABkcnMvZG93bnJl&#10;di54bWxQSwUGAAAAAAQABAD1AAAAhAMAAAAA&#10;" filled="f" stroked="f">
                  <v:textbox>
                    <w:txbxContent>
                      <w:p w:rsidR="00BF6C41" w:rsidRPr="00DC3548" w:rsidRDefault="00BF6C41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DC3548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81" o:spid="_x0000_s1058" type="#_x0000_t202" style="position:absolute;left:3773;top:10415;width:382;height:4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<v:textbox>
                    <w:txbxContent>
                      <w:p w:rsidR="00BF6C41" w:rsidRPr="00DC3548" w:rsidRDefault="00BF6C41" w:rsidP="00BF6C41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DC3548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Text Box 82" o:spid="_x0000_s1059" type="#_x0000_t202" style="position:absolute;left:3480;top:9564;width:327;height:3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<v:textbox>
                    <w:txbxContent>
                      <w:p w:rsidR="00BF6C41" w:rsidRPr="00DC3548" w:rsidRDefault="00BF6C41" w:rsidP="00BF6C41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DC3548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83" o:spid="_x0000_s1060" type="#_x0000_t202" style="position:absolute;left:2194;top:10641;width:382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<v:textbox>
                    <w:txbxContent>
                      <w:p w:rsidR="00BF6C41" w:rsidRPr="00DC3548" w:rsidRDefault="00BF6C41" w:rsidP="00BF6C41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DC3548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84" o:spid="_x0000_s1061" type="#_x0000_t202" style="position:absolute;left:4916;top:10580;width:314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BF6C41" w:rsidRPr="00DC3548" w:rsidRDefault="00BF6C41" w:rsidP="00BF6C41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DC3548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  <v:shape id="Text Box 85" o:spid="_x0000_s1062" type="#_x0000_t202" style="position:absolute;left:3429;top:11637;width:344;height:3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<v:textbox>
                    <w:txbxContent>
                      <w:p w:rsidR="00BF6C41" w:rsidRPr="00DC3548" w:rsidRDefault="00E00E36" w:rsidP="00BF6C41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DC3548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Text Box 86" o:spid="_x0000_s1063" type="#_x0000_t202" style="position:absolute;left:4361;top:11445;width:333;height: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<v:textbox>
                    <w:txbxContent>
                      <w:p w:rsidR="00BF6C41" w:rsidRPr="00DC3548" w:rsidRDefault="00E00E36" w:rsidP="00BF6C41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DC3548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v:shape id="Text Box 87" o:spid="_x0000_s1064" type="#_x0000_t202" style="position:absolute;left:2382;top:11279;width:333;height: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<v:textbox>
                    <w:txbxContent>
                      <w:p w:rsidR="00BF6C41" w:rsidRPr="00DC3548" w:rsidRDefault="00E00E36" w:rsidP="00BF6C41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DC3548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  <v:shape id="Text Box 88" o:spid="_x0000_s1065" type="#_x0000_t202" style="position:absolute;left:4226;top:9555;width:360;height:3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<v:textbox>
                    <w:txbxContent>
                      <w:p w:rsidR="00BF6C41" w:rsidRPr="00DC3548" w:rsidRDefault="00BF6C41" w:rsidP="00BF6C41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DC3548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C3548" w:rsidRPr="00DC3548">
        <w:rPr>
          <w:rFonts w:ascii="Comic Sans MS" w:hAnsi="Comic Sans MS"/>
          <w:sz w:val="20"/>
          <w:szCs w:val="20"/>
          <w:u w:val="double"/>
        </w:rPr>
        <w:t>Directions:</w:t>
      </w:r>
      <w:r w:rsidR="00DC3548">
        <w:rPr>
          <w:rFonts w:ascii="Comic Sans MS" w:hAnsi="Comic Sans MS"/>
          <w:sz w:val="20"/>
          <w:szCs w:val="20"/>
        </w:rPr>
        <w:t xml:space="preserve">  </w:t>
      </w:r>
      <w:r w:rsidR="00DE0210" w:rsidRPr="00DC3548">
        <w:rPr>
          <w:rFonts w:ascii="Comic Sans MS" w:hAnsi="Comic Sans MS"/>
          <w:sz w:val="20"/>
          <w:szCs w:val="20"/>
        </w:rPr>
        <w:t>Use the figure to name a point that is collinear with the given points.</w:t>
      </w:r>
    </w:p>
    <w:p w:rsidR="00DE0210" w:rsidRPr="00DC3548" w:rsidRDefault="00DE0210">
      <w:pPr>
        <w:rPr>
          <w:rFonts w:ascii="Comic Sans MS" w:hAnsi="Comic Sans MS"/>
          <w:sz w:val="20"/>
          <w:szCs w:val="20"/>
        </w:rPr>
      </w:pPr>
    </w:p>
    <w:p w:rsidR="00C349E2" w:rsidRPr="00DC3548" w:rsidRDefault="00E00E36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 xml:space="preserve">9)  </w:t>
      </w:r>
      <w:r w:rsidRPr="00DC3548">
        <w:rPr>
          <w:rFonts w:ascii="Comic Sans MS" w:hAnsi="Comic Sans MS"/>
          <w:i/>
          <w:sz w:val="20"/>
          <w:szCs w:val="20"/>
        </w:rPr>
        <w:t>B</w:t>
      </w:r>
      <w:r w:rsidRPr="00DC3548">
        <w:rPr>
          <w:rFonts w:ascii="Comic Sans MS" w:hAnsi="Comic Sans MS"/>
          <w:sz w:val="20"/>
          <w:szCs w:val="20"/>
        </w:rPr>
        <w:t xml:space="preserve">  and </w:t>
      </w:r>
      <w:r w:rsidRPr="00DC3548">
        <w:rPr>
          <w:rFonts w:ascii="Comic Sans MS" w:hAnsi="Comic Sans MS"/>
          <w:i/>
          <w:sz w:val="20"/>
          <w:szCs w:val="20"/>
        </w:rPr>
        <w:t>E</w:t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  <w:t xml:space="preserve">10)  </w:t>
      </w:r>
      <w:r w:rsidRPr="00DC3548">
        <w:rPr>
          <w:rFonts w:ascii="Comic Sans MS" w:hAnsi="Comic Sans MS"/>
          <w:i/>
          <w:sz w:val="20"/>
          <w:szCs w:val="20"/>
        </w:rPr>
        <w:t>C</w:t>
      </w:r>
      <w:r w:rsidRPr="00DC3548">
        <w:rPr>
          <w:rFonts w:ascii="Comic Sans MS" w:hAnsi="Comic Sans MS"/>
          <w:sz w:val="20"/>
          <w:szCs w:val="20"/>
        </w:rPr>
        <w:t xml:space="preserve">  and </w:t>
      </w:r>
      <w:r w:rsidRPr="00DC3548">
        <w:rPr>
          <w:rFonts w:ascii="Comic Sans MS" w:hAnsi="Comic Sans MS"/>
          <w:i/>
          <w:sz w:val="20"/>
          <w:szCs w:val="20"/>
        </w:rPr>
        <w:t>H</w:t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 xml:space="preserve">11)  </w:t>
      </w:r>
      <w:r w:rsidRPr="00DC3548">
        <w:rPr>
          <w:rFonts w:ascii="Comic Sans MS" w:hAnsi="Comic Sans MS"/>
          <w:i/>
          <w:sz w:val="20"/>
          <w:szCs w:val="20"/>
        </w:rPr>
        <w:t>D</w:t>
      </w:r>
      <w:r w:rsidRPr="00DC3548">
        <w:rPr>
          <w:rFonts w:ascii="Comic Sans MS" w:hAnsi="Comic Sans MS"/>
          <w:sz w:val="20"/>
          <w:szCs w:val="20"/>
        </w:rPr>
        <w:t xml:space="preserve">  and </w:t>
      </w:r>
      <w:r w:rsidRPr="00DC3548">
        <w:rPr>
          <w:rFonts w:ascii="Comic Sans MS" w:hAnsi="Comic Sans MS"/>
          <w:i/>
          <w:sz w:val="20"/>
          <w:szCs w:val="20"/>
        </w:rPr>
        <w:t>G</w:t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</w:r>
    </w:p>
    <w:p w:rsidR="00C349E2" w:rsidRPr="00DC3548" w:rsidRDefault="00C349E2">
      <w:pPr>
        <w:rPr>
          <w:rFonts w:ascii="Comic Sans MS" w:hAnsi="Comic Sans MS"/>
          <w:sz w:val="20"/>
          <w:szCs w:val="20"/>
        </w:rPr>
      </w:pPr>
    </w:p>
    <w:p w:rsidR="00E00E36" w:rsidRPr="00DC3548" w:rsidRDefault="00E00E36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 xml:space="preserve">12)  </w:t>
      </w:r>
      <w:r w:rsidRPr="00DC3548">
        <w:rPr>
          <w:rFonts w:ascii="Comic Sans MS" w:hAnsi="Comic Sans MS"/>
          <w:i/>
          <w:sz w:val="20"/>
          <w:szCs w:val="20"/>
        </w:rPr>
        <w:t>A</w:t>
      </w:r>
      <w:r w:rsidRPr="00DC3548">
        <w:rPr>
          <w:rFonts w:ascii="Comic Sans MS" w:hAnsi="Comic Sans MS"/>
          <w:sz w:val="20"/>
          <w:szCs w:val="20"/>
        </w:rPr>
        <w:t xml:space="preserve">  and </w:t>
      </w:r>
      <w:r w:rsidRPr="00DC3548">
        <w:rPr>
          <w:rFonts w:ascii="Comic Sans MS" w:hAnsi="Comic Sans MS"/>
          <w:i/>
          <w:sz w:val="20"/>
          <w:szCs w:val="20"/>
        </w:rPr>
        <w:t>C</w:t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 xml:space="preserve">13)  </w:t>
      </w:r>
      <w:r w:rsidRPr="00DC3548">
        <w:rPr>
          <w:rFonts w:ascii="Comic Sans MS" w:hAnsi="Comic Sans MS"/>
          <w:i/>
          <w:sz w:val="20"/>
          <w:szCs w:val="20"/>
        </w:rPr>
        <w:t>H</w:t>
      </w:r>
      <w:r w:rsidRPr="00DC3548">
        <w:rPr>
          <w:rFonts w:ascii="Comic Sans MS" w:hAnsi="Comic Sans MS"/>
          <w:sz w:val="20"/>
          <w:szCs w:val="20"/>
        </w:rPr>
        <w:t xml:space="preserve">  and </w:t>
      </w:r>
      <w:r w:rsidRPr="00DC3548">
        <w:rPr>
          <w:rFonts w:ascii="Comic Sans MS" w:hAnsi="Comic Sans MS"/>
          <w:i/>
          <w:sz w:val="20"/>
          <w:szCs w:val="20"/>
        </w:rPr>
        <w:t>E</w:t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 xml:space="preserve">14)  </w:t>
      </w:r>
      <w:r w:rsidRPr="00DC3548">
        <w:rPr>
          <w:rFonts w:ascii="Comic Sans MS" w:hAnsi="Comic Sans MS"/>
          <w:i/>
          <w:sz w:val="20"/>
          <w:szCs w:val="20"/>
        </w:rPr>
        <w:t>G</w:t>
      </w:r>
      <w:r w:rsidRPr="00DC3548">
        <w:rPr>
          <w:rFonts w:ascii="Comic Sans MS" w:hAnsi="Comic Sans MS"/>
          <w:sz w:val="20"/>
          <w:szCs w:val="20"/>
        </w:rPr>
        <w:t xml:space="preserve">  and </w:t>
      </w:r>
      <w:r w:rsidRPr="00DC3548">
        <w:rPr>
          <w:rFonts w:ascii="Comic Sans MS" w:hAnsi="Comic Sans MS"/>
          <w:i/>
          <w:sz w:val="20"/>
          <w:szCs w:val="20"/>
        </w:rPr>
        <w:t>B</w:t>
      </w:r>
    </w:p>
    <w:p w:rsidR="00E00E36" w:rsidRPr="00DC3548" w:rsidRDefault="00E00E36">
      <w:pPr>
        <w:rPr>
          <w:rFonts w:ascii="Comic Sans MS" w:hAnsi="Comic Sans MS"/>
          <w:sz w:val="20"/>
          <w:szCs w:val="20"/>
        </w:rPr>
      </w:pPr>
    </w:p>
    <w:p w:rsidR="00E00E36" w:rsidRPr="00DC3548" w:rsidRDefault="00E00E36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 xml:space="preserve">15)  </w:t>
      </w:r>
      <w:r w:rsidRPr="00DC3548">
        <w:rPr>
          <w:rFonts w:ascii="Comic Sans MS" w:hAnsi="Comic Sans MS"/>
          <w:i/>
          <w:sz w:val="20"/>
          <w:szCs w:val="20"/>
        </w:rPr>
        <w:t>B</w:t>
      </w:r>
      <w:r w:rsidRPr="00DC3548">
        <w:rPr>
          <w:rFonts w:ascii="Comic Sans MS" w:hAnsi="Comic Sans MS"/>
          <w:sz w:val="20"/>
          <w:szCs w:val="20"/>
        </w:rPr>
        <w:t xml:space="preserve">  and </w:t>
      </w:r>
      <w:r w:rsidRPr="00DC3548">
        <w:rPr>
          <w:rFonts w:ascii="Comic Sans MS" w:hAnsi="Comic Sans MS"/>
          <w:i/>
          <w:sz w:val="20"/>
          <w:szCs w:val="20"/>
        </w:rPr>
        <w:t>I</w:t>
      </w:r>
      <w:r w:rsidR="00604EBC">
        <w:rPr>
          <w:rFonts w:ascii="Comic Sans MS" w:hAnsi="Comic Sans MS"/>
          <w:sz w:val="20"/>
          <w:szCs w:val="20"/>
        </w:rPr>
        <w:tab/>
      </w:r>
      <w:r w:rsidR="00604EBC">
        <w:rPr>
          <w:rFonts w:ascii="Comic Sans MS" w:hAnsi="Comic Sans MS"/>
          <w:sz w:val="20"/>
          <w:szCs w:val="20"/>
        </w:rPr>
        <w:tab/>
      </w:r>
      <w:r w:rsidR="00604EBC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 xml:space="preserve">16)  </w:t>
      </w:r>
      <w:r w:rsidRPr="00DC3548">
        <w:rPr>
          <w:rFonts w:ascii="Comic Sans MS" w:hAnsi="Comic Sans MS"/>
          <w:i/>
          <w:sz w:val="20"/>
          <w:szCs w:val="20"/>
        </w:rPr>
        <w:t>B</w:t>
      </w:r>
      <w:r w:rsidRPr="00DC3548">
        <w:rPr>
          <w:rFonts w:ascii="Comic Sans MS" w:hAnsi="Comic Sans MS"/>
          <w:sz w:val="20"/>
          <w:szCs w:val="20"/>
        </w:rPr>
        <w:t xml:space="preserve">  and </w:t>
      </w:r>
      <w:r w:rsidRPr="00DC3548">
        <w:rPr>
          <w:rFonts w:ascii="Comic Sans MS" w:hAnsi="Comic Sans MS"/>
          <w:i/>
          <w:sz w:val="20"/>
          <w:szCs w:val="20"/>
        </w:rPr>
        <w:t>C</w:t>
      </w:r>
    </w:p>
    <w:p w:rsidR="00E00E36" w:rsidRPr="00DC3548" w:rsidRDefault="00E00E36">
      <w:pPr>
        <w:rPr>
          <w:rFonts w:ascii="Comic Sans MS" w:hAnsi="Comic Sans MS"/>
          <w:sz w:val="20"/>
          <w:szCs w:val="20"/>
        </w:rPr>
      </w:pPr>
    </w:p>
    <w:p w:rsidR="00E00E36" w:rsidRDefault="00E00E36">
      <w:pPr>
        <w:rPr>
          <w:rFonts w:ascii="Comic Sans MS" w:hAnsi="Comic Sans MS"/>
          <w:sz w:val="20"/>
          <w:szCs w:val="20"/>
        </w:rPr>
      </w:pPr>
    </w:p>
    <w:p w:rsidR="00A019F0" w:rsidRPr="00DC3548" w:rsidRDefault="00A019F0">
      <w:pPr>
        <w:rPr>
          <w:rFonts w:ascii="Comic Sans MS" w:hAnsi="Comic Sans MS"/>
          <w:sz w:val="20"/>
          <w:szCs w:val="20"/>
        </w:rPr>
      </w:pPr>
    </w:p>
    <w:p w:rsidR="00E00E36" w:rsidRPr="00DC3548" w:rsidRDefault="00DC3548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  <w:u w:val="double"/>
        </w:rPr>
        <w:t>Directions:</w:t>
      </w:r>
      <w:r>
        <w:rPr>
          <w:rFonts w:ascii="Comic Sans MS" w:hAnsi="Comic Sans MS"/>
          <w:sz w:val="20"/>
          <w:szCs w:val="20"/>
        </w:rPr>
        <w:t xml:space="preserve">  </w:t>
      </w:r>
      <w:r w:rsidR="00E00E36" w:rsidRPr="00DC3548">
        <w:rPr>
          <w:rFonts w:ascii="Comic Sans MS" w:hAnsi="Comic Sans MS"/>
          <w:sz w:val="20"/>
          <w:szCs w:val="20"/>
        </w:rPr>
        <w:t xml:space="preserve">Use the figure to name a point that is coplanar with the given points.  </w:t>
      </w:r>
    </w:p>
    <w:p w:rsidR="00E00E36" w:rsidRPr="00DC3548" w:rsidRDefault="00E00E36">
      <w:pPr>
        <w:rPr>
          <w:rFonts w:ascii="Comic Sans MS" w:hAnsi="Comic Sans MS"/>
          <w:i/>
          <w:sz w:val="20"/>
          <w:szCs w:val="20"/>
        </w:rPr>
      </w:pPr>
    </w:p>
    <w:p w:rsidR="00C349E2" w:rsidRPr="00DC3548" w:rsidRDefault="00BB704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5026660</wp:posOffset>
                </wp:positionH>
                <wp:positionV relativeFrom="paragraph">
                  <wp:posOffset>85090</wp:posOffset>
                </wp:positionV>
                <wp:extent cx="1704975" cy="1247775"/>
                <wp:effectExtent l="0" t="4445" r="635" b="0"/>
                <wp:wrapNone/>
                <wp:docPr id="54" name="Group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4975" cy="1247775"/>
                          <a:chOff x="3675" y="885"/>
                          <a:chExt cx="2685" cy="1965"/>
                        </a:xfrm>
                      </wpg:grpSpPr>
                      <wpg:grpSp>
                        <wpg:cNvPr id="55" name="Group 181"/>
                        <wpg:cNvGrpSpPr>
                          <a:grpSpLocks/>
                        </wpg:cNvGrpSpPr>
                        <wpg:grpSpPr bwMode="auto">
                          <a:xfrm>
                            <a:off x="4005" y="1185"/>
                            <a:ext cx="1950" cy="1275"/>
                            <a:chOff x="4005" y="1185"/>
                            <a:chExt cx="1950" cy="1275"/>
                          </a:xfrm>
                        </wpg:grpSpPr>
                        <wps:wsp>
                          <wps:cNvPr id="56" name="AutoShape 182"/>
                          <wps:cNvSpPr>
                            <a:spLocks noChangeArrowheads="1"/>
                          </wps:cNvSpPr>
                          <wps:spPr bwMode="auto">
                            <a:xfrm rot="10800000">
                              <a:off x="4005" y="1755"/>
                              <a:ext cx="1290" cy="705"/>
                            </a:xfrm>
                            <a:custGeom>
                              <a:avLst/>
                              <a:gdLst>
                                <a:gd name="G0" fmla="+- 5400 0 0"/>
                                <a:gd name="G1" fmla="+- 21600 0 5400"/>
                                <a:gd name="G2" fmla="*/ 5400 1 2"/>
                                <a:gd name="G3" fmla="+- 21600 0 G2"/>
                                <a:gd name="G4" fmla="+/ 5400 21600 2"/>
                                <a:gd name="G5" fmla="+/ G1 0 2"/>
                                <a:gd name="G6" fmla="*/ 21600 21600 5400"/>
                                <a:gd name="G7" fmla="*/ G6 1 2"/>
                                <a:gd name="G8" fmla="+- 21600 0 G7"/>
                                <a:gd name="G9" fmla="*/ 21600 1 2"/>
                                <a:gd name="G10" fmla="+- 5400 0 G9"/>
                                <a:gd name="G11" fmla="?: G10 G8 0"/>
                                <a:gd name="G12" fmla="?: G10 G7 21600"/>
                                <a:gd name="T0" fmla="*/ 18900 w 21600"/>
                                <a:gd name="T1" fmla="*/ 10800 h 21600"/>
                                <a:gd name="T2" fmla="*/ 10800 w 21600"/>
                                <a:gd name="T3" fmla="*/ 21600 h 21600"/>
                                <a:gd name="T4" fmla="*/ 2700 w 21600"/>
                                <a:gd name="T5" fmla="*/ 10800 h 21600"/>
                                <a:gd name="T6" fmla="*/ 10800 w 21600"/>
                                <a:gd name="T7" fmla="*/ 0 h 21600"/>
                                <a:gd name="T8" fmla="*/ 4500 w 21600"/>
                                <a:gd name="T9" fmla="*/ 4500 h 21600"/>
                                <a:gd name="T10" fmla="*/ 17100 w 21600"/>
                                <a:gd name="T11" fmla="*/ 171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T8" t="T9" r="T10" b="T11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5400" y="21600"/>
                                  </a:lnTo>
                                  <a:lnTo>
                                    <a:pt x="16200" y="21600"/>
                                  </a:lnTo>
                                  <a:lnTo>
                                    <a:pt x="2160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AutoShape 18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295" y="1890"/>
                              <a:ext cx="660" cy="57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AutoShape 18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305" y="1185"/>
                              <a:ext cx="660" cy="57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AutoShape 18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65" y="1185"/>
                              <a:ext cx="660" cy="57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AutoShape 18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005" y="1890"/>
                              <a:ext cx="660" cy="57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AutoShape 1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25" y="1185"/>
                              <a:ext cx="330" cy="7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AutoShape 1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965" y="1185"/>
                              <a:ext cx="6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AutoShape 18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65" y="1185"/>
                              <a:ext cx="300" cy="7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AutoShape 1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65" y="1890"/>
                              <a:ext cx="129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5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4035" y="1470"/>
                            <a:ext cx="49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3548" w:rsidRPr="007070B7" w:rsidRDefault="00DC3548" w:rsidP="00DC354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7070B7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4665" y="1440"/>
                            <a:ext cx="49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3548" w:rsidRPr="007070B7" w:rsidRDefault="00DC3548" w:rsidP="00DC354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7070B7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4470" y="1815"/>
                            <a:ext cx="49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3548" w:rsidRPr="007070B7" w:rsidRDefault="00DC3548" w:rsidP="00DC354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7070B7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3675" y="2400"/>
                            <a:ext cx="49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3548" w:rsidRPr="007070B7" w:rsidRDefault="00DC3548" w:rsidP="00DC354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7070B7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195"/>
                        <wps:cNvSpPr txBox="1">
                          <a:spLocks noChangeArrowheads="1"/>
                        </wps:cNvSpPr>
                        <wps:spPr bwMode="auto">
                          <a:xfrm>
                            <a:off x="5160" y="2355"/>
                            <a:ext cx="49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3548" w:rsidRPr="007070B7" w:rsidRDefault="00DC3548" w:rsidP="00DC354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7070B7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5865" y="1695"/>
                            <a:ext cx="49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3548" w:rsidRPr="007070B7" w:rsidRDefault="00DC3548" w:rsidP="00DC354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7070B7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197"/>
                        <wps:cNvSpPr txBox="1">
                          <a:spLocks noChangeArrowheads="1"/>
                        </wps:cNvSpPr>
                        <wps:spPr bwMode="auto">
                          <a:xfrm>
                            <a:off x="5460" y="885"/>
                            <a:ext cx="49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3548" w:rsidRPr="007070B7" w:rsidRDefault="00DC3548" w:rsidP="00DC354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7070B7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198"/>
                        <wps:cNvSpPr txBox="1">
                          <a:spLocks noChangeArrowheads="1"/>
                        </wps:cNvSpPr>
                        <wps:spPr bwMode="auto">
                          <a:xfrm>
                            <a:off x="4650" y="885"/>
                            <a:ext cx="495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3548" w:rsidRPr="007070B7" w:rsidRDefault="00DC3548" w:rsidP="00DC354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7070B7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0" o:spid="_x0000_s1066" style="position:absolute;margin-left:395.8pt;margin-top:6.7pt;width:134.25pt;height:98.25pt;z-index:251738112" coordorigin="3675,885" coordsize="2685,1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">
                <v:group id="Group 181" o:spid="_x0000_s1067" style="position:absolute;left:4005;top:1185;width:1950;height:1275" coordorigin="4005,1185" coordsize="1950,12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shape id="AutoShape 182" o:spid="_x0000_s1068" style="position:absolute;left:4005;top:1755;width:1290;height:705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ivusIA&#10;AADbAAAADwAAAGRycy9kb3ducmV2LnhtbESPQWvCQBSE74L/YXlCb2ZjoUFiVhFB7KFFmkrPj+wz&#10;icm+Ddlt3P77bqHgcZiZb5hiF0wvJhpda1nBKklBEFdWt1wruHwel2sQziNr7C2Tgh9ysNvOZwXm&#10;2t75g6bS1yJC2OWooPF+yKV0VUMGXWIH4uhd7WjQRznWUo94j3DTy+c0zaTBluNCgwMdGqq68tso&#10;4O6rO9MpvGH3fr3Jy3naY5iUelqE/QaEp+Af4f/2q1bwksHfl/g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+K+6wgAAANsAAAAPAAAAAAAAAAAAAAAAAJgCAABkcnMvZG93&#10;bnJldi54bWxQSwUGAAAAAAQABAD1AAAAhwMAAAAA&#10;" path="m,l5400,21600r10800,l21600,,,xe" filled="f">
                    <v:stroke joinstyle="miter"/>
                    <v:path o:connecttype="custom" o:connectlocs="1129,353;645,705;161,353;645,0" o:connectangles="0,0,0,0" textboxrect="4504,4504,17096,17096"/>
                  </v:shape>
                  <v:shape id="AutoShape 183" o:spid="_x0000_s1069" type="#_x0000_t32" style="position:absolute;left:5295;top:1890;width:660;height:5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4b4sQAAADbAAAADwAAAGRycy9kb3ducmV2LnhtbESPQWsCMRSE74X+h/AEL0WzK1Rla5RS&#10;EMSDUN2Dx0fyuru4edkmcV3/vSkUPA4z8w2z2gy2FT350DhWkE8zEMTamYYrBeVpO1mCCBHZYOuY&#10;FNwpwGb9+rLCwrgbf1N/jJVIEA4FKqhj7Aopg67JYpi6jjh5P85bjEn6ShqPtwS3rZxl2Vx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jhvixAAAANsAAAAPAAAAAAAAAAAA&#10;AAAAAKECAABkcnMvZG93bnJldi54bWxQSwUGAAAAAAQABAD5AAAAkgMAAAAA&#10;"/>
                  <v:shape id="AutoShape 184" o:spid="_x0000_s1070" type="#_x0000_t32" style="position:absolute;left:4305;top:1185;width:660;height:5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GPkMAAAADbAAAADwAAAGRycy9kb3ducmV2LnhtbERPTYvCMBC9L+x/CCPsZdG0CytSjSKC&#10;IB6E1R48DsnYFptJN4m1/ntzEDw+3vdiNdhW9ORD41hBPslAEGtnGq4UlKfteAYiRGSDrWNS8KAA&#10;q+XnxwIL4+78R/0xViKFcChQQR1jV0gZdE0Ww8R1xIm7OG8xJugraTzeU7ht5U+WTaXFhlNDjR1t&#10;atLX480qaPbloey//6PXs31+9nk4nVut1NdoWM9BRBriW/xy74yC3zQ2fUk/QC6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MRj5DAAAAA2wAAAA8AAAAAAAAAAAAAAAAA&#10;oQIAAGRycy9kb3ducmV2LnhtbFBLBQYAAAAABAAEAPkAAACOAwAAAAA=&#10;"/>
                  <v:shape id="AutoShape 185" o:spid="_x0000_s1071" type="#_x0000_t32" style="position:absolute;left:4965;top:1185;width:660;height:5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0qC8QAAADbAAAADwAAAGRycy9kb3ducmV2LnhtbESPQWsCMRSE74X+h/AEL0WzK1R0a5RS&#10;EMSDUN2Dx0fyuru4edkmcV3/vSkUPA4z8w2z2gy2FT350DhWkE8zEMTamYYrBeVpO1mACBHZYOuY&#10;FNwpwGb9+rLCwrgbf1N/jJVIEA4FKqhj7Aopg67JYpi6jjh5P85bjEn6ShqPtwS3rZxl2VxabDgt&#10;1NjRV036crxaBc2+PJT922/0erHPzz4Pp3OrlRqPhs8PEJGG+Az/t3dGwfsS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XSoLxAAAANsAAAAPAAAAAAAAAAAA&#10;AAAAAKECAABkcnMvZG93bnJldi54bWxQSwUGAAAAAAQABAD5AAAAkgMAAAAA&#10;"/>
                  <v:shape id="AutoShape 186" o:spid="_x0000_s1072" type="#_x0000_t32" style="position:absolute;left:4005;top:1890;width:660;height:5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yQ4sIAAADbAAAADwAAAGRycy9kb3ducmV2LnhtbERPy2oCMRTdF/oP4RbcdTKtIDI1igpF&#10;RRB8ULq8TO482snNmERn/HuzEFweznsy600jruR8bVnBR5KCIM6trrlUcDp+v49B+ICssbFMCm7k&#10;YTZ9fZlgpm3He7oeQiliCPsMFVQhtJmUPq/IoE9sSxy5wjqDIUJXSu2wi+GmkZ9pOpIGa44NFba0&#10;rCj/P1yMgpXfn39cseg2u3m+/VsO192i+FVq8NbPv0AE6sNT/HCvtYJRXB+/xB8gp3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IyQ4sIAAADbAAAADwAAAAAAAAAAAAAA&#10;AAChAgAAZHJzL2Rvd25yZXYueG1sUEsFBgAAAAAEAAQA+QAAAJADAAAAAA==&#10;">
                    <v:stroke dashstyle="dash"/>
                  </v:shape>
                  <v:shape id="AutoShape 187" o:spid="_x0000_s1073" type="#_x0000_t32" style="position:absolute;left:5625;top:1185;width:330;height:7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NcW8QAAADbAAAADwAAAGRycy9kb3ducmV2LnhtbESPQWsCMRSE70L/Q3iFXkSzW6jIapS1&#10;INSCB63en5vnJrh5WTdRt/++KRR6HGbmG2a+7F0j7tQF61lBPs5AEFdeW64VHL7WoymIEJE1Np5J&#10;wTcFWC6eBnMstH/wju77WIsE4VCgAhNjW0gZKkMOw9i3xMk7+85hTLKrpe7wkeCuka9ZNpEOLacF&#10;gy29G6ou+5tTsN3kq/Jk7OZzd7Xbt3XZ3OrhUamX576cgYjUx//wX/tDK5jk8Psl/QC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Q1xbxAAAANsAAAAPAAAAAAAAAAAA&#10;AAAAAKECAABkcnMvZG93bnJldi54bWxQSwUGAAAAAAQABAD5AAAAkgMAAAAA&#10;"/>
                  <v:shape id="AutoShape 188" o:spid="_x0000_s1074" type="#_x0000_t32" style="position:absolute;left:4965;top:1185;width:66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Vyx8IAAADbAAAADwAAAGRycy9kb3ducmV2LnhtbESPQYvCMBSE7wv+h/AWvCxrWg8iXaPI&#10;giAeBLUHj4/kbVu2ealJrPXfG0HwOMzMN8xiNdhW9ORD41hBPslAEGtnGq4UlKfN9xxEiMgGW8ek&#10;4E4BVsvRxwIL4258oP4YK5EgHApUUMfYFVIGXZPFMHEdcfL+nLcYk/SVNB5vCW5bOc2ymbTYcFqo&#10;saPfmvT/8WoVNLtyX/Zfl+j1fJeffR5O51YrNf4c1j8gIg3xHX61t0bBbArP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JVyx8IAAADbAAAADwAAAAAAAAAAAAAA&#10;AAChAgAAZHJzL2Rvd25yZXYueG1sUEsFBgAAAAAEAAQA+QAAAJADAAAAAA==&#10;"/>
                  <v:shape id="AutoShape 189" o:spid="_x0000_s1075" type="#_x0000_t32" style="position:absolute;left:4665;top:1185;width:300;height:70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4OlcUAAADbAAAADwAAAGRycy9kb3ducmV2LnhtbESPW2sCMRSE3wv+h3CEvtWsClJWo6gg&#10;tRQEL4iPh83Zi25Otknqbv99IxR8HGbmG2a26Ewt7uR8ZVnBcJCAIM6srrhQcDpu3t5B+ICssbZM&#10;Cn7Jw2Lee5lhqm3Le7ofQiEihH2KCsoQmlRKn5Vk0A9sQxy93DqDIUpXSO2wjXBTy1GSTKTBiuNC&#10;iQ2tS8puhx+j4MPvv88uX7Wfu2X2dV2Pt+0qvyj12u+WUxCBuvAM/7e3WsFkDI8v8QfI+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F4OlcUAAADbAAAADwAAAAAAAAAA&#10;AAAAAAChAgAAZHJzL2Rvd25yZXYueG1sUEsFBgAAAAAEAAQA+QAAAJMDAAAAAA==&#10;">
                    <v:stroke dashstyle="dash"/>
                  </v:shape>
                  <v:shape id="AutoShape 190" o:spid="_x0000_s1076" type="#_x0000_t32" style="position:absolute;left:4665;top:1890;width:129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LhFcUAAADbAAAADwAAAGRycy9kb3ducmV2LnhtbESPUUvDMBSF34X9h3AHvohL52aRumwM&#10;QdgYopuCr5fm2pQ2N6HJum6/3gwEHw/nnO9wFqvBtqKnLtSOFUwnGQji0umaKwVfn6/3TyBCRNbY&#10;OiYFZwqwWo5uFlhod+I99YdYiQThUKACE6MvpAylIYth4jxx8n5cZzEm2VVSd3hKcNvKhyzLpcWa&#10;04JBTy+GyuZwtAqavnnffzwGf3e8UL7z5m07+9ZK3Y6H9TOISEP8D/+1N1pBPofrl/QD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iLhFcUAAADbAAAADwAAAAAAAAAA&#10;AAAAAAChAgAAZHJzL2Rvd25yZXYueG1sUEsFBgAAAAAEAAQA+QAAAJMDAAAAAA==&#10;">
                    <v:stroke dashstyle="dash"/>
                  </v:shape>
                </v:group>
                <v:shape id="Text Box 191" o:spid="_x0000_s1077" type="#_x0000_t202" style="position:absolute;left:4035;top:1470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<v:textbox>
                    <w:txbxContent>
                      <w:p w:rsidR="00DC3548" w:rsidRPr="007070B7" w:rsidRDefault="00DC3548" w:rsidP="00DC354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7070B7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Text Box 192" o:spid="_x0000_s1078" type="#_x0000_t202" style="position:absolute;left:4665;top:1440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<v:textbox>
                    <w:txbxContent>
                      <w:p w:rsidR="00DC3548" w:rsidRPr="007070B7" w:rsidRDefault="00DC3548" w:rsidP="00DC354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7070B7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Q</w:t>
                        </w:r>
                      </w:p>
                    </w:txbxContent>
                  </v:textbox>
                </v:shape>
                <v:shape id="Text Box 193" o:spid="_x0000_s1079" type="#_x0000_t202" style="position:absolute;left:4470;top:1815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<v:textbox>
                    <w:txbxContent>
                      <w:p w:rsidR="00DC3548" w:rsidRPr="007070B7" w:rsidRDefault="00DC3548" w:rsidP="00DC354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7070B7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Text Box 194" o:spid="_x0000_s1080" type="#_x0000_t202" style="position:absolute;left:3675;top:2400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<v:textbox>
                    <w:txbxContent>
                      <w:p w:rsidR="00DC3548" w:rsidRPr="007070B7" w:rsidRDefault="00DC3548" w:rsidP="00DC354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7070B7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Text Box 195" o:spid="_x0000_s1081" type="#_x0000_t202" style="position:absolute;left:5160;top:2355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<v:textbox>
                    <w:txbxContent>
                      <w:p w:rsidR="00DC3548" w:rsidRPr="007070B7" w:rsidRDefault="00DC3548" w:rsidP="00DC354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7070B7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Text Box 196" o:spid="_x0000_s1082" type="#_x0000_t202" style="position:absolute;left:5865;top:1695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<v:textbox>
                    <w:txbxContent>
                      <w:p w:rsidR="00DC3548" w:rsidRPr="007070B7" w:rsidRDefault="00DC3548" w:rsidP="00DC354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7070B7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shape id="Text Box 197" o:spid="_x0000_s1083" type="#_x0000_t202" style="position:absolute;left:5460;top:885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<v:textbox>
                    <w:txbxContent>
                      <w:p w:rsidR="00DC3548" w:rsidRPr="007070B7" w:rsidRDefault="00DC3548" w:rsidP="00DC354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7070B7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Text Box 198" o:spid="_x0000_s1084" type="#_x0000_t202" style="position:absolute;left:4650;top:885;width:49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<v:textbox>
                    <w:txbxContent>
                      <w:p w:rsidR="00DC3548" w:rsidRPr="007070B7" w:rsidRDefault="00DC3548" w:rsidP="00DC354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7070B7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00E36" w:rsidRPr="00DC3548">
        <w:rPr>
          <w:rFonts w:ascii="Comic Sans MS" w:hAnsi="Comic Sans MS"/>
          <w:sz w:val="20"/>
          <w:szCs w:val="20"/>
        </w:rPr>
        <w:t xml:space="preserve">17)  </w:t>
      </w:r>
      <w:r w:rsidR="00E00E36" w:rsidRPr="00DC3548">
        <w:rPr>
          <w:rFonts w:ascii="Comic Sans MS" w:hAnsi="Comic Sans MS"/>
          <w:i/>
          <w:sz w:val="20"/>
          <w:szCs w:val="20"/>
        </w:rPr>
        <w:t>M</w:t>
      </w:r>
      <w:r w:rsidR="00E00E36" w:rsidRPr="00DC3548">
        <w:rPr>
          <w:rFonts w:ascii="Comic Sans MS" w:hAnsi="Comic Sans MS"/>
          <w:sz w:val="20"/>
          <w:szCs w:val="20"/>
        </w:rPr>
        <w:t xml:space="preserve">, </w:t>
      </w:r>
      <w:r w:rsidR="00E00E36" w:rsidRPr="00DC3548">
        <w:rPr>
          <w:rFonts w:ascii="Comic Sans MS" w:hAnsi="Comic Sans MS"/>
          <w:i/>
          <w:sz w:val="20"/>
          <w:szCs w:val="20"/>
        </w:rPr>
        <w:t>N,</w:t>
      </w:r>
      <w:r w:rsidR="00E00E36" w:rsidRPr="00DC3548">
        <w:rPr>
          <w:rFonts w:ascii="Comic Sans MS" w:hAnsi="Comic Sans MS"/>
          <w:sz w:val="20"/>
          <w:szCs w:val="20"/>
        </w:rPr>
        <w:t xml:space="preserve"> and </w:t>
      </w:r>
      <w:r w:rsidR="00E00E36" w:rsidRPr="00DC3548">
        <w:rPr>
          <w:rFonts w:ascii="Comic Sans MS" w:hAnsi="Comic Sans MS"/>
          <w:i/>
          <w:sz w:val="20"/>
          <w:szCs w:val="20"/>
        </w:rPr>
        <w:t>R</w:t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E00E36" w:rsidRPr="00DC3548">
        <w:rPr>
          <w:rFonts w:ascii="Comic Sans MS" w:hAnsi="Comic Sans MS"/>
          <w:sz w:val="20"/>
          <w:szCs w:val="20"/>
        </w:rPr>
        <w:t xml:space="preserve">18)  </w:t>
      </w:r>
      <w:r w:rsidR="00E00E36" w:rsidRPr="00DC3548">
        <w:rPr>
          <w:rFonts w:ascii="Comic Sans MS" w:hAnsi="Comic Sans MS"/>
          <w:i/>
          <w:sz w:val="20"/>
          <w:szCs w:val="20"/>
        </w:rPr>
        <w:t>M</w:t>
      </w:r>
      <w:r w:rsidR="00E00E36" w:rsidRPr="00DC3548">
        <w:rPr>
          <w:rFonts w:ascii="Comic Sans MS" w:hAnsi="Comic Sans MS"/>
          <w:sz w:val="20"/>
          <w:szCs w:val="20"/>
        </w:rPr>
        <w:t xml:space="preserve">, </w:t>
      </w:r>
      <w:r w:rsidR="00E00E36" w:rsidRPr="00DC3548">
        <w:rPr>
          <w:rFonts w:ascii="Comic Sans MS" w:hAnsi="Comic Sans MS"/>
          <w:i/>
          <w:sz w:val="20"/>
          <w:szCs w:val="20"/>
        </w:rPr>
        <w:t>N,</w:t>
      </w:r>
      <w:r w:rsidR="00E00E36" w:rsidRPr="00DC3548">
        <w:rPr>
          <w:rFonts w:ascii="Comic Sans MS" w:hAnsi="Comic Sans MS"/>
          <w:sz w:val="20"/>
          <w:szCs w:val="20"/>
        </w:rPr>
        <w:t xml:space="preserve"> and </w:t>
      </w:r>
      <w:r w:rsidR="00E00E36" w:rsidRPr="00DC3548">
        <w:rPr>
          <w:rFonts w:ascii="Comic Sans MS" w:hAnsi="Comic Sans MS"/>
          <w:i/>
          <w:sz w:val="20"/>
          <w:szCs w:val="20"/>
        </w:rPr>
        <w:t>O</w:t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E00E36" w:rsidRPr="00DC3548">
        <w:rPr>
          <w:rFonts w:ascii="Comic Sans MS" w:hAnsi="Comic Sans MS"/>
          <w:sz w:val="20"/>
          <w:szCs w:val="20"/>
        </w:rPr>
        <w:t xml:space="preserve">19)  </w:t>
      </w:r>
      <w:r w:rsidR="00E00E36" w:rsidRPr="00DC3548">
        <w:rPr>
          <w:rFonts w:ascii="Comic Sans MS" w:hAnsi="Comic Sans MS"/>
          <w:i/>
          <w:sz w:val="20"/>
          <w:szCs w:val="20"/>
        </w:rPr>
        <w:t>M</w:t>
      </w:r>
      <w:r w:rsidR="00E00E36" w:rsidRPr="00DC3548">
        <w:rPr>
          <w:rFonts w:ascii="Comic Sans MS" w:hAnsi="Comic Sans MS"/>
          <w:sz w:val="20"/>
          <w:szCs w:val="20"/>
        </w:rPr>
        <w:t xml:space="preserve">, </w:t>
      </w:r>
      <w:r w:rsidR="00E00E36" w:rsidRPr="00DC3548">
        <w:rPr>
          <w:rFonts w:ascii="Comic Sans MS" w:hAnsi="Comic Sans MS"/>
          <w:i/>
          <w:sz w:val="20"/>
          <w:szCs w:val="20"/>
        </w:rPr>
        <w:t>T,</w:t>
      </w:r>
      <w:r w:rsidR="00E00E36" w:rsidRPr="00DC3548">
        <w:rPr>
          <w:rFonts w:ascii="Comic Sans MS" w:hAnsi="Comic Sans MS"/>
          <w:sz w:val="20"/>
          <w:szCs w:val="20"/>
        </w:rPr>
        <w:t xml:space="preserve"> and </w:t>
      </w:r>
      <w:r w:rsidR="00E00E36" w:rsidRPr="00DC3548">
        <w:rPr>
          <w:rFonts w:ascii="Comic Sans MS" w:hAnsi="Comic Sans MS"/>
          <w:i/>
          <w:sz w:val="20"/>
          <w:szCs w:val="20"/>
        </w:rPr>
        <w:t>Q</w:t>
      </w:r>
      <w:r w:rsidR="00E00E36" w:rsidRPr="00DC3548">
        <w:rPr>
          <w:rFonts w:ascii="Comic Sans MS" w:hAnsi="Comic Sans MS"/>
          <w:sz w:val="20"/>
          <w:szCs w:val="20"/>
        </w:rPr>
        <w:tab/>
      </w:r>
      <w:r w:rsidR="00E00E36" w:rsidRPr="00DC3548">
        <w:rPr>
          <w:rFonts w:ascii="Comic Sans MS" w:hAnsi="Comic Sans MS"/>
          <w:sz w:val="20"/>
          <w:szCs w:val="20"/>
        </w:rPr>
        <w:tab/>
      </w:r>
      <w:r w:rsidR="00E00E36" w:rsidRPr="00DC3548">
        <w:rPr>
          <w:rFonts w:ascii="Comic Sans MS" w:hAnsi="Comic Sans MS"/>
          <w:sz w:val="20"/>
          <w:szCs w:val="20"/>
        </w:rPr>
        <w:tab/>
      </w:r>
      <w:r w:rsidR="00E00E36" w:rsidRPr="00DC3548">
        <w:rPr>
          <w:rFonts w:ascii="Comic Sans MS" w:hAnsi="Comic Sans MS"/>
          <w:sz w:val="20"/>
          <w:szCs w:val="20"/>
        </w:rPr>
        <w:tab/>
      </w:r>
    </w:p>
    <w:p w:rsidR="00C349E2" w:rsidRPr="00DC3548" w:rsidRDefault="00C349E2">
      <w:pPr>
        <w:rPr>
          <w:rFonts w:ascii="Comic Sans MS" w:hAnsi="Comic Sans MS"/>
          <w:sz w:val="20"/>
          <w:szCs w:val="20"/>
        </w:rPr>
      </w:pPr>
    </w:p>
    <w:p w:rsidR="00C349E2" w:rsidRPr="00DC3548" w:rsidRDefault="00C349E2">
      <w:pPr>
        <w:rPr>
          <w:rFonts w:ascii="Comic Sans MS" w:hAnsi="Comic Sans MS"/>
          <w:sz w:val="20"/>
          <w:szCs w:val="20"/>
        </w:rPr>
      </w:pPr>
    </w:p>
    <w:p w:rsidR="00E00E36" w:rsidRPr="00DC3548" w:rsidRDefault="00E00E36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 xml:space="preserve">20)  </w:t>
      </w:r>
      <w:r w:rsidRPr="00DC3548">
        <w:rPr>
          <w:rFonts w:ascii="Comic Sans MS" w:hAnsi="Comic Sans MS"/>
          <w:i/>
          <w:sz w:val="20"/>
          <w:szCs w:val="20"/>
        </w:rPr>
        <w:t>Q</w:t>
      </w:r>
      <w:r w:rsidRPr="00DC3548">
        <w:rPr>
          <w:rFonts w:ascii="Comic Sans MS" w:hAnsi="Comic Sans MS"/>
          <w:sz w:val="20"/>
          <w:szCs w:val="20"/>
        </w:rPr>
        <w:t xml:space="preserve">, </w:t>
      </w:r>
      <w:r w:rsidRPr="00DC3548">
        <w:rPr>
          <w:rFonts w:ascii="Comic Sans MS" w:hAnsi="Comic Sans MS"/>
          <w:i/>
          <w:sz w:val="20"/>
          <w:szCs w:val="20"/>
        </w:rPr>
        <w:t>T,</w:t>
      </w:r>
      <w:r w:rsidRPr="00DC3548">
        <w:rPr>
          <w:rFonts w:ascii="Comic Sans MS" w:hAnsi="Comic Sans MS"/>
          <w:sz w:val="20"/>
          <w:szCs w:val="20"/>
        </w:rPr>
        <w:t xml:space="preserve"> and </w:t>
      </w:r>
      <w:r w:rsidRPr="00DC3548">
        <w:rPr>
          <w:rFonts w:ascii="Comic Sans MS" w:hAnsi="Comic Sans MS"/>
          <w:i/>
          <w:sz w:val="20"/>
          <w:szCs w:val="20"/>
        </w:rPr>
        <w:t>R</w:t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 xml:space="preserve">21)  </w:t>
      </w:r>
      <w:r w:rsidRPr="00DC3548">
        <w:rPr>
          <w:rFonts w:ascii="Comic Sans MS" w:hAnsi="Comic Sans MS"/>
          <w:i/>
          <w:sz w:val="20"/>
          <w:szCs w:val="20"/>
        </w:rPr>
        <w:t>T</w:t>
      </w:r>
      <w:r w:rsidRPr="00DC3548">
        <w:rPr>
          <w:rFonts w:ascii="Comic Sans MS" w:hAnsi="Comic Sans MS"/>
          <w:sz w:val="20"/>
          <w:szCs w:val="20"/>
        </w:rPr>
        <w:t xml:space="preserve">, </w:t>
      </w:r>
      <w:r w:rsidRPr="00DC3548">
        <w:rPr>
          <w:rFonts w:ascii="Comic Sans MS" w:hAnsi="Comic Sans MS"/>
          <w:i/>
          <w:sz w:val="20"/>
          <w:szCs w:val="20"/>
        </w:rPr>
        <w:t>R,</w:t>
      </w:r>
      <w:r w:rsidRPr="00DC3548">
        <w:rPr>
          <w:rFonts w:ascii="Comic Sans MS" w:hAnsi="Comic Sans MS"/>
          <w:sz w:val="20"/>
          <w:szCs w:val="20"/>
        </w:rPr>
        <w:t xml:space="preserve"> and </w:t>
      </w:r>
      <w:r w:rsidRPr="00DC3548">
        <w:rPr>
          <w:rFonts w:ascii="Comic Sans MS" w:hAnsi="Comic Sans MS"/>
          <w:i/>
          <w:sz w:val="20"/>
          <w:szCs w:val="20"/>
        </w:rPr>
        <w:t>S</w:t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  <w:t xml:space="preserve">22)  </w:t>
      </w:r>
      <w:r w:rsidRPr="00DC3548">
        <w:rPr>
          <w:rFonts w:ascii="Comic Sans MS" w:hAnsi="Comic Sans MS"/>
          <w:i/>
          <w:sz w:val="20"/>
          <w:szCs w:val="20"/>
        </w:rPr>
        <w:t>Q</w:t>
      </w:r>
      <w:r w:rsidRPr="00DC3548">
        <w:rPr>
          <w:rFonts w:ascii="Comic Sans MS" w:hAnsi="Comic Sans MS"/>
          <w:sz w:val="20"/>
          <w:szCs w:val="20"/>
        </w:rPr>
        <w:t xml:space="preserve">, </w:t>
      </w:r>
      <w:r w:rsidRPr="00DC3548">
        <w:rPr>
          <w:rFonts w:ascii="Comic Sans MS" w:hAnsi="Comic Sans MS"/>
          <w:i/>
          <w:sz w:val="20"/>
          <w:szCs w:val="20"/>
        </w:rPr>
        <w:t>S,</w:t>
      </w:r>
      <w:r w:rsidRPr="00DC3548">
        <w:rPr>
          <w:rFonts w:ascii="Comic Sans MS" w:hAnsi="Comic Sans MS"/>
          <w:sz w:val="20"/>
          <w:szCs w:val="20"/>
        </w:rPr>
        <w:t xml:space="preserve"> and </w:t>
      </w:r>
      <w:r w:rsidRPr="00DC3548">
        <w:rPr>
          <w:rFonts w:ascii="Comic Sans MS" w:hAnsi="Comic Sans MS"/>
          <w:i/>
          <w:sz w:val="20"/>
          <w:szCs w:val="20"/>
        </w:rPr>
        <w:t>O</w:t>
      </w:r>
    </w:p>
    <w:p w:rsidR="00E00E36" w:rsidRPr="00DC3548" w:rsidRDefault="00E00E36">
      <w:pPr>
        <w:rPr>
          <w:rFonts w:ascii="Comic Sans MS" w:hAnsi="Comic Sans MS"/>
          <w:sz w:val="20"/>
          <w:szCs w:val="20"/>
        </w:rPr>
      </w:pPr>
    </w:p>
    <w:p w:rsidR="00C349E2" w:rsidRPr="00DC3548" w:rsidRDefault="00C349E2">
      <w:pPr>
        <w:rPr>
          <w:rFonts w:ascii="Comic Sans MS" w:hAnsi="Comic Sans MS"/>
          <w:sz w:val="20"/>
          <w:szCs w:val="20"/>
        </w:rPr>
      </w:pPr>
    </w:p>
    <w:p w:rsidR="00E00E36" w:rsidRPr="00DC3548" w:rsidRDefault="00E00E36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 xml:space="preserve">23)  </w:t>
      </w:r>
      <w:r w:rsidRPr="00DC3548">
        <w:rPr>
          <w:rFonts w:ascii="Comic Sans MS" w:hAnsi="Comic Sans MS"/>
          <w:i/>
          <w:sz w:val="20"/>
          <w:szCs w:val="20"/>
        </w:rPr>
        <w:t>O</w:t>
      </w:r>
      <w:r w:rsidRPr="00DC3548">
        <w:rPr>
          <w:rFonts w:ascii="Comic Sans MS" w:hAnsi="Comic Sans MS"/>
          <w:sz w:val="20"/>
          <w:szCs w:val="20"/>
        </w:rPr>
        <w:t xml:space="preserve">, </w:t>
      </w:r>
      <w:r w:rsidRPr="00DC3548">
        <w:rPr>
          <w:rFonts w:ascii="Comic Sans MS" w:hAnsi="Comic Sans MS"/>
          <w:i/>
          <w:sz w:val="20"/>
          <w:szCs w:val="20"/>
        </w:rPr>
        <w:t>P,</w:t>
      </w:r>
      <w:r w:rsidRPr="00DC3548">
        <w:rPr>
          <w:rFonts w:ascii="Comic Sans MS" w:hAnsi="Comic Sans MS"/>
          <w:sz w:val="20"/>
          <w:szCs w:val="20"/>
        </w:rPr>
        <w:t xml:space="preserve"> and </w:t>
      </w:r>
      <w:r w:rsidRPr="00DC3548">
        <w:rPr>
          <w:rFonts w:ascii="Comic Sans MS" w:hAnsi="Comic Sans MS"/>
          <w:i/>
          <w:sz w:val="20"/>
          <w:szCs w:val="20"/>
        </w:rPr>
        <w:t>M</w:t>
      </w:r>
      <w:r w:rsidR="00604EBC">
        <w:rPr>
          <w:rFonts w:ascii="Comic Sans MS" w:hAnsi="Comic Sans MS"/>
          <w:sz w:val="20"/>
          <w:szCs w:val="20"/>
        </w:rPr>
        <w:tab/>
      </w:r>
      <w:r w:rsidR="00604EBC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 xml:space="preserve">24)  </w:t>
      </w:r>
      <w:r w:rsidRPr="00DC3548">
        <w:rPr>
          <w:rFonts w:ascii="Comic Sans MS" w:hAnsi="Comic Sans MS"/>
          <w:i/>
          <w:sz w:val="20"/>
          <w:szCs w:val="20"/>
        </w:rPr>
        <w:t>O</w:t>
      </w:r>
      <w:r w:rsidRPr="00DC3548">
        <w:rPr>
          <w:rFonts w:ascii="Comic Sans MS" w:hAnsi="Comic Sans MS"/>
          <w:sz w:val="20"/>
          <w:szCs w:val="20"/>
        </w:rPr>
        <w:t xml:space="preserve">, </w:t>
      </w:r>
      <w:r w:rsidRPr="00DC3548">
        <w:rPr>
          <w:rFonts w:ascii="Comic Sans MS" w:hAnsi="Comic Sans MS"/>
          <w:i/>
          <w:sz w:val="20"/>
          <w:szCs w:val="20"/>
        </w:rPr>
        <w:t>S,</w:t>
      </w:r>
      <w:r w:rsidRPr="00DC3548">
        <w:rPr>
          <w:rFonts w:ascii="Comic Sans MS" w:hAnsi="Comic Sans MS"/>
          <w:sz w:val="20"/>
          <w:szCs w:val="20"/>
        </w:rPr>
        <w:t xml:space="preserve"> and </w:t>
      </w:r>
      <w:r w:rsidRPr="00DC3548">
        <w:rPr>
          <w:rFonts w:ascii="Comic Sans MS" w:hAnsi="Comic Sans MS"/>
          <w:i/>
          <w:sz w:val="20"/>
          <w:szCs w:val="20"/>
        </w:rPr>
        <w:t>R</w:t>
      </w:r>
    </w:p>
    <w:p w:rsidR="00E00E36" w:rsidRPr="00DC3548" w:rsidRDefault="00E00E36">
      <w:pPr>
        <w:rPr>
          <w:rFonts w:ascii="Comic Sans MS" w:hAnsi="Comic Sans MS"/>
          <w:sz w:val="20"/>
          <w:szCs w:val="20"/>
        </w:rPr>
      </w:pPr>
    </w:p>
    <w:p w:rsidR="00C349E2" w:rsidRPr="00DC3548" w:rsidRDefault="00C349E2">
      <w:pPr>
        <w:rPr>
          <w:rFonts w:ascii="Comic Sans MS" w:hAnsi="Comic Sans MS"/>
          <w:sz w:val="20"/>
          <w:szCs w:val="20"/>
        </w:rPr>
      </w:pPr>
    </w:p>
    <w:p w:rsidR="00E00E36" w:rsidRPr="00DC3548" w:rsidRDefault="00DC3548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  <w:u w:val="double"/>
        </w:rPr>
        <w:t>Directions:</w:t>
      </w:r>
      <w:r>
        <w:rPr>
          <w:rFonts w:ascii="Comic Sans MS" w:hAnsi="Comic Sans MS"/>
          <w:sz w:val="20"/>
          <w:szCs w:val="20"/>
        </w:rPr>
        <w:t xml:space="preserve">  </w:t>
      </w:r>
      <w:r w:rsidR="00E00E36" w:rsidRPr="00DC3548">
        <w:rPr>
          <w:rFonts w:ascii="Comic Sans MS" w:hAnsi="Comic Sans MS"/>
          <w:sz w:val="20"/>
          <w:szCs w:val="20"/>
        </w:rPr>
        <w:t>Sketch the figure described.</w:t>
      </w:r>
    </w:p>
    <w:p w:rsidR="00A9046E" w:rsidRPr="00DC3548" w:rsidRDefault="00A9046E">
      <w:pPr>
        <w:rPr>
          <w:rFonts w:ascii="Comic Sans MS" w:hAnsi="Comic Sans MS"/>
          <w:sz w:val="20"/>
          <w:szCs w:val="20"/>
        </w:rPr>
      </w:pPr>
    </w:p>
    <w:p w:rsidR="00C349E2" w:rsidRPr="00DC3548" w:rsidRDefault="00E00E36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 xml:space="preserve">25)  Three points that </w:t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  <w:t>26)  Three lines that intersect</w:t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  <w:t>27)  Three lines that intersect</w:t>
      </w:r>
    </w:p>
    <w:p w:rsidR="00E00E36" w:rsidRPr="00DC3548" w:rsidRDefault="00E00E36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>are coplanar but not collinear.</w:t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  <w:t>at a single point.</w:t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  <w:t>at two points.</w:t>
      </w:r>
    </w:p>
    <w:p w:rsidR="00E00E36" w:rsidRPr="00DC3548" w:rsidRDefault="00E00E36">
      <w:pPr>
        <w:rPr>
          <w:rFonts w:ascii="Comic Sans MS" w:hAnsi="Comic Sans MS"/>
          <w:sz w:val="20"/>
          <w:szCs w:val="20"/>
        </w:rPr>
      </w:pPr>
    </w:p>
    <w:p w:rsidR="00E00E36" w:rsidRPr="00DC3548" w:rsidRDefault="00E00E36">
      <w:pPr>
        <w:rPr>
          <w:rFonts w:ascii="Comic Sans MS" w:hAnsi="Comic Sans MS"/>
          <w:sz w:val="20"/>
          <w:szCs w:val="20"/>
        </w:rPr>
      </w:pPr>
    </w:p>
    <w:p w:rsidR="00C349E2" w:rsidRPr="00DC3548" w:rsidRDefault="00C349E2">
      <w:pPr>
        <w:rPr>
          <w:rFonts w:ascii="Comic Sans MS" w:hAnsi="Comic Sans MS"/>
          <w:sz w:val="20"/>
          <w:szCs w:val="20"/>
        </w:rPr>
      </w:pPr>
    </w:p>
    <w:p w:rsidR="00C349E2" w:rsidRPr="00DC3548" w:rsidRDefault="00C349E2">
      <w:pPr>
        <w:rPr>
          <w:rFonts w:ascii="Comic Sans MS" w:hAnsi="Comic Sans MS"/>
          <w:sz w:val="20"/>
          <w:szCs w:val="20"/>
        </w:rPr>
      </w:pPr>
    </w:p>
    <w:p w:rsidR="00C349E2" w:rsidRPr="00DC3548" w:rsidRDefault="00C349E2">
      <w:pPr>
        <w:rPr>
          <w:rFonts w:ascii="Comic Sans MS" w:hAnsi="Comic Sans MS"/>
          <w:sz w:val="20"/>
          <w:szCs w:val="20"/>
        </w:rPr>
      </w:pPr>
    </w:p>
    <w:p w:rsidR="00C349E2" w:rsidRPr="00DC3548" w:rsidRDefault="00E00E36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 xml:space="preserve">28)  Three lines that intersect </w:t>
      </w:r>
      <w:r w:rsidR="00C349E2" w:rsidRPr="00DC3548">
        <w:rPr>
          <w:rFonts w:ascii="Comic Sans MS" w:hAnsi="Comic Sans MS"/>
          <w:sz w:val="20"/>
          <w:szCs w:val="20"/>
        </w:rPr>
        <w:tab/>
        <w:t>29)  Two planes that intersect.</w:t>
      </w:r>
      <w:r w:rsidR="00C349E2" w:rsidRPr="00DC3548">
        <w:rPr>
          <w:rFonts w:ascii="Comic Sans MS" w:hAnsi="Comic Sans MS"/>
          <w:sz w:val="20"/>
          <w:szCs w:val="20"/>
        </w:rPr>
        <w:tab/>
        <w:t xml:space="preserve">30)  Two planes that do not </w:t>
      </w:r>
    </w:p>
    <w:p w:rsidR="00E00E36" w:rsidRPr="00DC3548" w:rsidRDefault="00E00E36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>at three points.</w:t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</w:r>
      <w:r w:rsidR="00C349E2" w:rsidRPr="00DC3548">
        <w:rPr>
          <w:rFonts w:ascii="Comic Sans MS" w:hAnsi="Comic Sans MS"/>
          <w:sz w:val="20"/>
          <w:szCs w:val="20"/>
        </w:rPr>
        <w:tab/>
        <w:t>intersect.</w:t>
      </w:r>
    </w:p>
    <w:p w:rsidR="00E00E36" w:rsidRPr="00DC3548" w:rsidRDefault="00E00E36">
      <w:pPr>
        <w:rPr>
          <w:rFonts w:ascii="Comic Sans MS" w:hAnsi="Comic Sans MS"/>
          <w:sz w:val="20"/>
          <w:szCs w:val="20"/>
        </w:rPr>
      </w:pPr>
    </w:p>
    <w:p w:rsidR="00C11C7A" w:rsidRPr="00DC3548" w:rsidRDefault="00C11C7A">
      <w:pPr>
        <w:rPr>
          <w:rFonts w:ascii="Comic Sans MS" w:hAnsi="Comic Sans MS"/>
          <w:sz w:val="20"/>
          <w:szCs w:val="20"/>
        </w:rPr>
      </w:pPr>
    </w:p>
    <w:p w:rsidR="00E00E36" w:rsidRPr="00DC3548" w:rsidRDefault="00BB704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  <w:u w:val="double"/>
        </w:rPr>
        <w:lastRenderedPageBreak/>
        <mc:AlternateContent>
          <mc:Choice Requires="wpg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570095</wp:posOffset>
                </wp:positionH>
                <wp:positionV relativeFrom="paragraph">
                  <wp:posOffset>-254000</wp:posOffset>
                </wp:positionV>
                <wp:extent cx="2352675" cy="1733550"/>
                <wp:effectExtent l="19050" t="12700" r="19050" b="15875"/>
                <wp:wrapNone/>
                <wp:docPr id="18" name="Group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2675" cy="1733550"/>
                          <a:chOff x="8369" y="3180"/>
                          <a:chExt cx="3705" cy="2730"/>
                        </a:xfrm>
                      </wpg:grpSpPr>
                      <wpg:grpSp>
                        <wpg:cNvPr id="19" name="Group 157"/>
                        <wpg:cNvGrpSpPr>
                          <a:grpSpLocks/>
                        </wpg:cNvGrpSpPr>
                        <wpg:grpSpPr bwMode="auto">
                          <a:xfrm>
                            <a:off x="10124" y="3195"/>
                            <a:ext cx="17" cy="2715"/>
                            <a:chOff x="10124" y="3240"/>
                            <a:chExt cx="17" cy="2715"/>
                          </a:xfrm>
                        </wpg:grpSpPr>
                        <wpg:grpSp>
                          <wpg:cNvPr id="20" name="Group 151"/>
                          <wpg:cNvGrpSpPr>
                            <a:grpSpLocks/>
                          </wpg:cNvGrpSpPr>
                          <wpg:grpSpPr bwMode="auto">
                            <a:xfrm>
                              <a:off x="10124" y="3240"/>
                              <a:ext cx="1" cy="2715"/>
                              <a:chOff x="10124" y="3240"/>
                              <a:chExt cx="1" cy="2715"/>
                            </a:xfrm>
                          </wpg:grpSpPr>
                          <wps:wsp>
                            <wps:cNvPr id="21" name="AutoShape 1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124" y="5667"/>
                                <a:ext cx="1" cy="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oval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2" name="Group 1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124" y="3240"/>
                                <a:ext cx="1" cy="2715"/>
                                <a:chOff x="10124" y="3240"/>
                                <a:chExt cx="1" cy="2715"/>
                              </a:xfrm>
                            </wpg:grpSpPr>
                            <wps:wsp>
                              <wps:cNvPr id="23" name="AutoShape 14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125" y="3240"/>
                                  <a:ext cx="0" cy="14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AutoShape 14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124" y="4675"/>
                                  <a:ext cx="1" cy="48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AutoShape 1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25" y="5112"/>
                                  <a:ext cx="0" cy="84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26" name="AutoShape 1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140" y="3482"/>
                              <a:ext cx="1" cy="4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7" name="Group 161"/>
                        <wpg:cNvGrpSpPr>
                          <a:grpSpLocks/>
                        </wpg:cNvGrpSpPr>
                        <wpg:grpSpPr bwMode="auto">
                          <a:xfrm>
                            <a:off x="8369" y="3180"/>
                            <a:ext cx="3705" cy="2715"/>
                            <a:chOff x="8369" y="3240"/>
                            <a:chExt cx="3705" cy="2715"/>
                          </a:xfrm>
                        </wpg:grpSpPr>
                        <wps:wsp>
                          <wps:cNvPr id="28" name="AutoShape 1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124" y="4632"/>
                              <a:ext cx="1" cy="43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oval" w="sm" len="sm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Text Box 1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14" y="4122"/>
                              <a:ext cx="57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57A0" w:rsidRPr="00C403F1" w:rsidRDefault="00DC3548" w:rsidP="005B57A0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Text Box 1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59" y="3314"/>
                              <a:ext cx="57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57A0" w:rsidRPr="00C403F1" w:rsidRDefault="00DC3548" w:rsidP="005B57A0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Text Box 1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99" y="5236"/>
                              <a:ext cx="57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57A0" w:rsidRPr="00C403F1" w:rsidRDefault="005B57A0" w:rsidP="005B57A0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Text Box 1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54" y="4227"/>
                              <a:ext cx="57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57A0" w:rsidRPr="00C403F1" w:rsidRDefault="00DC3548" w:rsidP="005B57A0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Text Box 1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77" y="4362"/>
                              <a:ext cx="57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57A0" w:rsidRPr="00C403F1" w:rsidRDefault="005B57A0" w:rsidP="005B57A0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Text Box 1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59" y="5505"/>
                              <a:ext cx="57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57A0" w:rsidRPr="00C403F1" w:rsidRDefault="00DC3548" w:rsidP="005B57A0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5" name="Group 159"/>
                          <wpg:cNvGrpSpPr>
                            <a:grpSpLocks/>
                          </wpg:cNvGrpSpPr>
                          <wpg:grpSpPr bwMode="auto">
                            <a:xfrm>
                              <a:off x="8369" y="4030"/>
                              <a:ext cx="3705" cy="1125"/>
                              <a:chOff x="8369" y="4030"/>
                              <a:chExt cx="3705" cy="1125"/>
                            </a:xfrm>
                          </wpg:grpSpPr>
                          <wps:wsp>
                            <wps:cNvPr id="36" name="AutoShape 1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734" y="4392"/>
                                <a:ext cx="1" cy="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oval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" name="AutoShape 1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8369" y="4030"/>
                                <a:ext cx="3705" cy="1125"/>
                              </a:xfrm>
                              <a:prstGeom prst="parallelogram">
                                <a:avLst>
                                  <a:gd name="adj" fmla="val 95735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" name="Group 153"/>
                          <wpg:cNvGrpSpPr>
                            <a:grpSpLocks/>
                          </wpg:cNvGrpSpPr>
                          <wpg:grpSpPr bwMode="auto">
                            <a:xfrm>
                              <a:off x="8880" y="4525"/>
                              <a:ext cx="2519" cy="212"/>
                              <a:chOff x="8880" y="4525"/>
                              <a:chExt cx="2519" cy="212"/>
                            </a:xfrm>
                          </wpg:grpSpPr>
                          <wps:wsp>
                            <wps:cNvPr id="39" name="AutoShape 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009" y="4525"/>
                                <a:ext cx="1" cy="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oval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40" name="Group 15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880" y="4525"/>
                                <a:ext cx="2519" cy="212"/>
                                <a:chOff x="8880" y="4525"/>
                                <a:chExt cx="2519" cy="212"/>
                              </a:xfrm>
                            </wpg:grpSpPr>
                            <wps:wsp>
                              <wps:cNvPr id="41" name="AutoShape 13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179" y="4677"/>
                                  <a:ext cx="1" cy="4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AutoShape 13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880" y="4525"/>
                                  <a:ext cx="2519" cy="21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43" name="Text Box 1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74" y="3955"/>
                              <a:ext cx="57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B57A0" w:rsidRPr="00C403F1" w:rsidRDefault="00DC3548" w:rsidP="005B57A0">
                                <w:pPr>
                                  <w:rPr>
                                    <w:rFonts w:ascii="Comic Sans MS" w:hAnsi="Comic Sans MS"/>
                                    <w:i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i/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4" name="Group 156"/>
                          <wpg:cNvGrpSpPr>
                            <a:grpSpLocks/>
                          </wpg:cNvGrpSpPr>
                          <wpg:grpSpPr bwMode="auto">
                            <a:xfrm>
                              <a:off x="9434" y="3240"/>
                              <a:ext cx="1657" cy="2611"/>
                              <a:chOff x="9434" y="3240"/>
                              <a:chExt cx="1657" cy="2611"/>
                            </a:xfrm>
                          </wpg:grpSpPr>
                          <wpg:grpSp>
                            <wpg:cNvPr id="45" name="Group 150"/>
                            <wpg:cNvGrpSpPr>
                              <a:grpSpLocks/>
                            </wpg:cNvGrpSpPr>
                            <wpg:grpSpPr bwMode="auto">
                              <a:xfrm>
                                <a:off x="9434" y="3240"/>
                                <a:ext cx="1395" cy="2611"/>
                                <a:chOff x="9644" y="3240"/>
                                <a:chExt cx="1395" cy="2611"/>
                              </a:xfrm>
                            </wpg:grpSpPr>
                            <wps:wsp>
                              <wps:cNvPr id="46" name="AutoShape 1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644" y="5292"/>
                                  <a:ext cx="1" cy="4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oval" w="sm" len="sm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47" name="Group 144"/>
                              <wpg:cNvGrpSpPr>
                                <a:grpSpLocks/>
                              </wpg:cNvGrpSpPr>
                              <wpg:grpSpPr bwMode="auto">
                                <a:xfrm rot="1396062">
                                  <a:off x="9959" y="3240"/>
                                  <a:ext cx="1080" cy="2611"/>
                                  <a:chOff x="9704" y="3135"/>
                                  <a:chExt cx="1080" cy="2611"/>
                                </a:xfrm>
                              </wpg:grpSpPr>
                              <wps:wsp>
                                <wps:cNvPr id="48" name="AutoShape 13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0154" y="3135"/>
                                    <a:ext cx="630" cy="149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9" name="AutoShape 135"/>
                                <wps:cNvCnPr>
                                  <a:cxnSpLocks noChangeShapeType="1"/>
                                </wps:cNvCnPr>
                                <wps:spPr bwMode="auto">
                                  <a:xfrm rot="420000" flipH="1">
                                    <a:off x="9704" y="5178"/>
                                    <a:ext cx="165" cy="56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0" name="AutoShape 136"/>
                                <wps:cNvCnPr>
                                  <a:cxnSpLocks noChangeShapeType="1"/>
                                </wps:cNvCnPr>
                                <wps:spPr bwMode="auto">
                                  <a:xfrm rot="21420000" flipH="1">
                                    <a:off x="9854" y="4648"/>
                                    <a:ext cx="300" cy="62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  <wps:wsp>
                            <wps:cNvPr id="51" name="AutoShape 1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1090" y="3721"/>
                                <a:ext cx="1" cy="4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oval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52" name="Text Box 1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754" y="3505"/>
                              <a:ext cx="57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C3548" w:rsidRPr="00C403F1" w:rsidRDefault="00DC3548" w:rsidP="00DC3548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Text Box 1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44" y="4555"/>
                              <a:ext cx="570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C3548" w:rsidRPr="00C403F1" w:rsidRDefault="00DC3548" w:rsidP="00DC3548">
                                <w:pP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2" o:spid="_x0000_s1085" style="position:absolute;margin-left:359.85pt;margin-top:-20pt;width:185.25pt;height:136.5pt;z-index:251736064" coordorigin="8369,3180" coordsize="3705,27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">
                <v:group id="Group 157" o:spid="_x0000_s1086" style="position:absolute;left:10124;top:3195;width:17;height:2715" coordorigin="10124,3240" coordsize="17,2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group id="Group 151" o:spid="_x0000_s1087" style="position:absolute;left:10124;top:3240;width:1;height:2715" coordorigin="10124,3240" coordsize="1,2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<v:shape id="AutoShape 141" o:spid="_x0000_s1088" type="#_x0000_t32" style="position:absolute;left:10124;top:5667;width:1;height: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KtosAAAADbAAAADwAAAGRycy9kb3ducmV2LnhtbESP0YrCMBRE3xf8h3AFXxZN9WGRahQR&#10;BLEgWPsBl+baFJub0sRa/94Iwj4OM3OGWW8H24ieOl87VjCfJSCIS6drrhQU18N0CcIHZI2NY1Lw&#10;Ig/bzehnjal2T75Qn4dKRAj7FBWYENpUSl8asuhnriWO3s11FkOUXSV1h88It41cJMmftFhzXDDY&#10;0t5Qec8fVkGbyUvRV79eP045Z6+Dwew8KDUZD7sViEBD+A9/20etYDGHz5f4A+Tm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bSraLAAAAA2wAAAA8AAAAAAAAAAAAAAAAA&#10;oQIAAGRycy9kb3ducmV2LnhtbFBLBQYAAAAABAAEAPkAAACOAwAAAAA=&#10;">
                      <v:stroke endarrow="oval" endarrowwidth="narrow" endarrowlength="short"/>
                    </v:shape>
                    <v:group id="Group 149" o:spid="_x0000_s1089" style="position:absolute;left:10124;top:3240;width:1;height:2715" coordorigin="10124,3240" coordsize="1,2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  <v:shape id="AutoShape 146" o:spid="_x0000_s1090" type="#_x0000_t32" style="position:absolute;left:10125;top:3240;width:0;height:143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REkcMAAADbAAAADwAAAGRycy9kb3ducmV2LnhtbESPT2sCMRTE7wW/Q3hCb91sLRZZjVKF&#10;gvRS/AN6fGyeu8HNy7KJm/XbN4LQ4zAzv2EWq8E2oqfOG8cK3rMcBHHptOFKwfHw/TYD4QOyxsYx&#10;KbiTh9Vy9LLAQrvIO+r3oRIJwr5ABXUIbSGlL2uy6DPXEifv4jqLIcmukrrDmOC2kZM8/5QWDaeF&#10;Glva1FRe9zerwMRf07fbTVz/nM5eRzL3qTNKvY6HrzmIQEP4Dz/bW61g8gGPL+kH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ERJHDAAAA2wAAAA8AAAAAAAAAAAAA&#10;AAAAoQIAAGRycy9kb3ducmV2LnhtbFBLBQYAAAAABAAEAPkAAACRAwAAAAA=&#10;">
                        <v:stroke endarrow="block"/>
                      </v:shape>
                      <v:shape id="AutoShape 147" o:spid="_x0000_s1091" type="#_x0000_t32" style="position:absolute;left:10124;top:4675;width:1;height:4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0vIcUAAADbAAAADwAAAGRycy9kb3ducmV2LnhtbESP3WoCMRSE7wu+QzhC77pZbZGyNYoK&#10;UktB0Bbx8rA5+1M3J2uSutu3N4LQy2FmvmGm89404kLO15YVjJIUBHFudc2lgu+v9dMrCB+QNTaW&#10;ScEfeZjPBg9TzLTteEeXfShFhLDPUEEVQptJ6fOKDPrEtsTRK6wzGKJ0pdQOuwg3jRyn6UQarDku&#10;VNjSqqL8tP81Ct797nxwxbL72C7yz5/V86ZbFkelHof94g1EoD78h+/tjVYwfoH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d0vIcUAAADbAAAADwAAAAAAAAAA&#10;AAAAAAChAgAAZHJzL2Rvd25yZXYueG1sUEsFBgAAAAAEAAQA+QAAAJMDAAAAAA==&#10;">
                        <v:stroke dashstyle="dash"/>
                      </v:shape>
                      <v:shape id="AutoShape 148" o:spid="_x0000_s1092" type="#_x0000_t32" style="position:absolute;left:10125;top:5112;width:0;height:8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qBXMQAAADbAAAADwAAAGRycy9kb3ducmV2LnhtbESPQWvCQBSE74X+h+UVvNWNgqVGVymF&#10;ilg81EjQ2yP7TEKzb8PuqtFf7wqCx2FmvmGm88404kTO15YVDPoJCOLC6ppLBdvs5/0ThA/IGhvL&#10;pOBCHuaz15cpptqe+Y9Om1CKCGGfooIqhDaV0hcVGfR92xJH72CdwRClK6V2eI5w08hhknxIgzXH&#10;hQpb+q6o+N8cjYLd7/iYX/I1rfLBeLVHZ/w1WyjVe+u+JiACdeEZfrSXWsFwB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GoFcxAAAANsAAAAPAAAAAAAAAAAA&#10;AAAAAKECAABkcnMvZG93bnJldi54bWxQSwUGAAAAAAQABAD5AAAAkgMAAAAA&#10;">
                        <v:stroke endarrow="block"/>
                      </v:shape>
                    </v:group>
                  </v:group>
                  <v:shape id="AutoShape 154" o:spid="_x0000_s1093" type="#_x0000_t32" style="position:absolute;left:10140;top:3482;width:1;height: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s11sIAAADbAAAADwAAAGRycy9kb3ducmV2LnhtbESP0WrCQBRE3wv+w3IFX4rZ1AcpMauI&#10;EJAGCqZ+wCV7zQazd0N2E+Pfu4VCH4eZOcPkh9l2YqLBt44VfCQpCOLa6ZYbBdefYv0JwgdkjZ1j&#10;UvAkD4f94i3HTLsHX2iqQiMihH2GCkwIfSalrw1Z9InriaN3c4PFEOXQSD3gI8JtJzdpupUWW44L&#10;Bns6Garv1WgV9KW8XKfm3evxq+LyWRgsv2elVsv5uAMRaA7/4b/2WSvYbOH3S/wBcv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Ts11sIAAADbAAAADwAAAAAAAAAAAAAA&#10;AAChAgAAZHJzL2Rvd25yZXYueG1sUEsFBgAAAAAEAAQA+QAAAJADAAAAAA==&#10;">
                    <v:stroke endarrow="oval" endarrowwidth="narrow" endarrowlength="short"/>
                  </v:shape>
                </v:group>
                <v:group id="Group 161" o:spid="_x0000_s1094" style="position:absolute;left:8369;top:3180;width:3705;height:2715" coordorigin="8369,3240" coordsize="3705,2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shape id="AutoShape 143" o:spid="_x0000_s1095" type="#_x0000_t32" style="position:absolute;left:10124;top:4632;width:1;height: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+gEP7wAAADbAAAADwAAAGRycy9kb3ducmV2LnhtbERPSwrCMBDdC94hjOBGNNWFSDWKCIJY&#10;EKweYGjGpthMShNrvb1ZCC4f77/Z9bYWHbW+cqxgPktAEBdOV1wquN+O0xUIH5A11o5JwYc87LbD&#10;wQZT7d58pS4PpYgh7FNUYEJoUil9Yciin7mGOHIP11oMEbal1C2+Y7it5SJJltJixbHBYEMHQ8Uz&#10;f1kFTSav966ceP0655x9jgazS6/UeNTv1yAC9eEv/rlPWsEijo1f4g+Q2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9+gEP7wAAADbAAAADwAAAAAAAAAAAAAAAAChAgAA&#10;ZHJzL2Rvd25yZXYueG1sUEsFBgAAAAAEAAQA+QAAAIoDAAAAAA==&#10;">
                    <v:stroke endarrow="oval" endarrowwidth="narrow" endarrowlength="short"/>
                  </v:shape>
                  <v:shape id="Text Box 125" o:spid="_x0000_s1096" type="#_x0000_t202" style="position:absolute;left:9414;top:4122;width:57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<v:textbox>
                      <w:txbxContent>
                        <w:p w:rsidR="005B57A0" w:rsidRPr="00C403F1" w:rsidRDefault="00DC3548" w:rsidP="005B57A0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G</w:t>
                          </w:r>
                        </w:p>
                      </w:txbxContent>
                    </v:textbox>
                  </v:shape>
                  <v:shape id="Text Box 126" o:spid="_x0000_s1097" type="#_x0000_t202" style="position:absolute;left:10059;top:3314;width:57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<v:textbox>
                      <w:txbxContent>
                        <w:p w:rsidR="005B57A0" w:rsidRPr="00C403F1" w:rsidRDefault="00DC3548" w:rsidP="005B57A0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27" o:spid="_x0000_s1098" type="#_x0000_t202" style="position:absolute;left:9299;top:5236;width:57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<v:textbox>
                      <w:txbxContent>
                        <w:p w:rsidR="005B57A0" w:rsidRPr="00C403F1" w:rsidRDefault="005B57A0" w:rsidP="005B57A0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8" o:spid="_x0000_s1099" type="#_x0000_t202" style="position:absolute;left:10754;top:4227;width:57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<v:textbox>
                      <w:txbxContent>
                        <w:p w:rsidR="005B57A0" w:rsidRPr="00C403F1" w:rsidRDefault="00DC3548" w:rsidP="005B57A0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129" o:spid="_x0000_s1100" type="#_x0000_t202" style="position:absolute;left:8977;top:4362;width:57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<v:textbox>
                      <w:txbxContent>
                        <w:p w:rsidR="005B57A0" w:rsidRPr="00C403F1" w:rsidRDefault="005B57A0" w:rsidP="005B57A0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130" o:spid="_x0000_s1101" type="#_x0000_t202" style="position:absolute;left:10059;top:5505;width:57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  <v:textbox>
                      <w:txbxContent>
                        <w:p w:rsidR="005B57A0" w:rsidRPr="00C403F1" w:rsidRDefault="00DC3548" w:rsidP="005B57A0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shape>
                  <v:group id="Group 159" o:spid="_x0000_s1102" style="position:absolute;left:8369;top:4030;width:3705;height:1125" coordorigin="8369,4030" coordsize="3705,112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<v:shape id="AutoShape 138" o:spid="_x0000_s1103" type="#_x0000_t32" style="position:absolute;left:9734;top:4392;width:1;height: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KjC8IAAADbAAAADwAAAGRycy9kb3ducmV2LnhtbESP0WqDQBRE3wv9h+UW+lLq2gZCsVkl&#10;FAIhQkGTD7i4t67EvSvuavTvu4VCHoeZOcPsisX2YqbRd44VvCUpCOLG6Y5bBZfz4fUDhA/IGnvH&#10;pGAlD0X++LDDTLsbVzTXoRURwj5DBSaEIZPSN4Ys+sQNxNH7caPFEOXYSj3iLcJtL9/TdCstdhwX&#10;DA70Zai51pNVMJSyuszti9fTqeZyPRgsvxelnp+W/SeIQEu4h//bR61gs4W/L/EHyP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OKjC8IAAADbAAAADwAAAAAAAAAAAAAA&#10;AAChAgAAZHJzL2Rvd25yZXYueG1sUEsFBgAAAAAEAAQA+QAAAJADAAAAAA==&#10;">
                      <v:stroke endarrow="oval" endarrowwidth="narrow" endarrowlength="short"/>
                    </v:shape>
                    <v:shapetype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AutoShape 131" o:spid="_x0000_s1104" type="#_x0000_t7" style="position:absolute;left:8369;top:4030;width:3705;height:11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PRfcUA&#10;AADbAAAADwAAAGRycy9kb3ducmV2LnhtbESPQWvCQBSE7wX/w/IEL0U3KlSJriKCkB6Kbeolt0f2&#10;mQ1m34bsatJ/3xUKPQ4z8w2z3Q+2EQ/qfO1YwXyWgCAuna65UnD5Pk3XIHxA1tg4JgU/5GG/G71s&#10;MdWu5y965KESEcI+RQUmhDaV0peGLPqZa4mjd3WdxRBlV0ndYR/htpGLJHmTFmuOCwZbOhoqb/nd&#10;KrgVH1l2WF7eX0N7boqV6fO++FRqMh4OGxCBhvAf/mtnWsFyBc8v8QfI3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k9F9xQAAANsAAAAPAAAAAAAAAAAAAAAAAJgCAABkcnMv&#10;ZG93bnJldi54bWxQSwUGAAAAAAQABAD1AAAAigMAAAAA&#10;" adj="6279" filled="f"/>
                  </v:group>
                  <v:group id="Group 153" o:spid="_x0000_s1105" style="position:absolute;left:8880;top:4525;width:2519;height:212" coordorigin="8880,4525" coordsize="2519,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<v:shape id="AutoShape 142" o:spid="_x0000_s1106" type="#_x0000_t32" style="position:absolute;left:11009;top:4525;width:1;height: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03ecMAAADbAAAADwAAAGRycy9kb3ducmV2LnhtbESPzWrDMBCE74W8g9hALqWWm0JJHCsh&#10;BAKlhkKcPMBibS0Ta2UsxT9vXxUKPQ4z8w2THybbioF63zhW8JqkIIgrpxuuFdyu55cNCB+QNbaO&#10;ScFMHg77xVOOmXYjX2goQy0ihH2GCkwIXSalrwxZ9InriKP37XqLIcq+lrrHMcJtK9dp+i4tNhwX&#10;DHZ0MlTdy4dV0BXychvqZ68fnyUX89lg8TUptVpOxx2IQFP4D/+1P7SCty38fok/QO5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9N3nDAAAA2wAAAA8AAAAAAAAAAAAA&#10;AAAAoQIAAGRycy9kb3ducmV2LnhtbFBLBQYAAAAABAAEAPkAAACRAwAAAAA=&#10;">
                      <v:stroke endarrow="oval" endarrowwidth="narrow" endarrowlength="short"/>
                    </v:shape>
                    <v:group id="Group 152" o:spid="_x0000_s1107" style="position:absolute;left:8880;top:4525;width:2519;height:212" coordorigin="8880,4525" coordsize="2519,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    <v:shape id="AutoShape 139" o:spid="_x0000_s1108" type="#_x0000_t32" style="position:absolute;left:9179;top:4677;width:1;height: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1IAsIAAADbAAAADwAAAGRycy9kb3ducmV2LnhtbESP0WqDQBRE3wP9h+UW8hLqmlJKsa4h&#10;FIRSoRDjB1zcW1fi3hV3Nebvs4VCH4eZOcPkh9UOYqHJ944V7JMUBHHrdM+dguZcPr2B8AFZ4+CY&#10;FNzIw6F42OSYaXflEy116ESEsM9QgQlhzKT0rSGLPnEjcfR+3GQxRDl1Uk94jXA7yOc0fZUWe44L&#10;Bkf6MNRe6tkqGCt5apZu5/X8VXN1Kw1W36tS28f1+A4i0Br+w3/tT63gZQ+/X+IPk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w1IAsIAAADbAAAADwAAAAAAAAAAAAAA&#10;AAChAgAAZHJzL2Rvd25yZXYueG1sUEsFBgAAAAAEAAQA+QAAAJADAAAAAA==&#10;">
                        <v:stroke endarrow="oval" endarrowwidth="narrow" endarrowlength="short"/>
                      </v:shape>
                      <v:shape id="AutoShape 132" o:spid="_x0000_s1109" type="#_x0000_t32" style="position:absolute;left:8880;top:4525;width:2519;height:2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O9pcQAAADbAAAADwAAAGRycy9kb3ducmV2LnhtbESPT4vCMBTE7wt+h/CEva2psop0jbLI&#10;KnoR/Ice3zZv22LzUpJsrd/eCILHYWZ+w0xmralEQ86XlhX0ewkI4szqknMFh/3iYwzCB2SNlWVS&#10;cCMPs2nnbYKptlfeUrMLuYgQ9ikqKEKoUyl9VpBB37M1cfT+rDMYonS51A6vEW4qOUiSkTRYclwo&#10;sKZ5Qdll928UrJfLcSOrzeW0GI5+HP2uyux4Vuq9235/gQjUhlf42V5pBZ8DeHyJP0BO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Q72lxAAAANsAAAAPAAAAAAAAAAAA&#10;AAAAAKECAABkcnMvZG93bnJldi54bWxQSwUGAAAAAAQABAD5AAAAkgMAAAAA&#10;">
                        <v:stroke startarrow="block" endarrow="block"/>
                      </v:shape>
                    </v:group>
                  </v:group>
                  <v:shape id="Text Box 137" o:spid="_x0000_s1110" type="#_x0000_t202" style="position:absolute;left:11474;top:3955;width:57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<v:textbox>
                      <w:txbxContent>
                        <w:p w:rsidR="005B57A0" w:rsidRPr="00C403F1" w:rsidRDefault="00DC3548" w:rsidP="005B57A0">
                          <w:pPr>
                            <w:rPr>
                              <w:rFonts w:ascii="Comic Sans MS" w:hAnsi="Comic Sans MS"/>
                              <w:i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i/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  <v:group id="Group 156" o:spid="_x0000_s1111" style="position:absolute;left:9434;top:3240;width:1657;height:2611" coordorigin="9434,3240" coordsize="1657,26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<v:group id="Group 150" o:spid="_x0000_s1112" style="position:absolute;left:9434;top:3240;width:1395;height:2611" coordorigin="9644,3240" coordsize="1395,26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<v:shape id="AutoShape 140" o:spid="_x0000_s1113" type="#_x0000_t32" style="position:absolute;left:9644;top:5292;width:1;height: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TQdsIAAADbAAAADwAAAGRycy9kb3ducmV2LnhtbESP0WqDQBRE3wv9h+UW+lLq2hJCsVkl&#10;FAIhQkGTD7i4t67EvSvuavTvu4VCHoeZOcPsisX2YqbRd44VvCUpCOLG6Y5bBZfz4fUDhA/IGnvH&#10;pGAlD0X++LDDTLsbVzTXoRURwj5DBSaEIZPSN4Ys+sQNxNH7caPFEOXYSj3iLcJtL9/TdCstdhwX&#10;DA70Zai51pNVMJSyuszti9fTqeZyPRgsvxelnp+W/SeIQEu4h//bR61gs4W/L/EHyP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OTQdsIAAADbAAAADwAAAAAAAAAAAAAA&#10;AAChAgAAZHJzL2Rvd25yZXYueG1sUEsFBgAAAAAEAAQA+QAAAJADAAAAAA==&#10;">
                        <v:stroke endarrow="oval" endarrowwidth="narrow" endarrowlength="short"/>
                      </v:shape>
                      <v:group id="Group 144" o:spid="_x0000_s1114" style="position:absolute;left:9959;top:3240;width:1080;height:2611;rotation:1524872fd" coordorigin="9704,3135" coordsize="1080,261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2AMF8QAAADbAAAA&#10;DwAAAAAAAAAAAAAAAACqAgAAZHJzL2Rvd25yZXYueG1sUEsFBgAAAAAEAAQA+gAAAJsDAAAAAA==&#10;">
                        <v:shape id="AutoShape 134" o:spid="_x0000_s1115" type="#_x0000_t32" style="position:absolute;left:10154;top:3135;width:630;height:149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8zQL4AAADbAAAADwAAAGRycy9kb3ducmV2LnhtbERPTYvCMBC9L/gfwgje1lRxF6lGUUEQ&#10;L8u6C3ocmrENNpPSxKb+e3MQPD7e93Ld21p01HrjWMFknIEgLpw2XCr4/9t/zkH4gKyxdkwKHuRh&#10;vRp8LDHXLvIvdadQihTCPkcFVQhNLqUvKrLox64hTtzVtRZDgm0pdYsxhdtaTrPsW1o0nBoqbGhX&#10;UXE73a0CE39M1xx2cXs8X7yOZB5fzig1GvabBYhAfXiLX+6DVjBLY9OX9APk6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avzNAvgAAANsAAAAPAAAAAAAAAAAAAAAAAKEC&#10;AABkcnMvZG93bnJldi54bWxQSwUGAAAAAAQABAD5AAAAjAMAAAAA&#10;">
                          <v:stroke endarrow="block"/>
                        </v:shape>
                        <v:shape id="AutoShape 135" o:spid="_x0000_s1116" type="#_x0000_t32" style="position:absolute;left:9704;top:5178;width:165;height:568;rotation:-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hc0sMAAADbAAAADwAAAGRycy9kb3ducmV2LnhtbESPT4vCMBTE78J+h/AWvIimFRHtGmVZ&#10;Eb3597K3R/O2Ddu8lCZq9dMbQfA4zMxvmNmitZW4UOONYwXpIAFBnDttuFBwOq76ExA+IGusHJOC&#10;G3lYzD86M8y0u/KeLodQiAhhn6GCMoQ6k9LnJVn0A1cTR+/PNRZDlE0hdYPXCLeVHCbJWFo0HBdK&#10;rOmnpPz/cLYKlmnY1VvTM+Nf3K7zqt3dTVoo1f1sv79ABGrDO/xqb7SC0RSeX+IPkP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IXNLDAAAA2wAAAA8AAAAAAAAAAAAA&#10;AAAAoQIAAGRycy9kb3ducmV2LnhtbFBLBQYAAAAABAAEAPkAAACRAwAAAAA=&#10;">
                          <v:stroke endarrow="block"/>
                        </v:shape>
                        <v:shape id="AutoShape 136" o:spid="_x0000_s1117" type="#_x0000_t32" style="position:absolute;left:9854;top:4648;width:300;height:620;rotation: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WGcLwAAADbAAAADwAAAGRycy9kb3ducmV2LnhtbERPSwrCMBDdC94hjOBOUwWL1kYRQXDh&#10;wqoHGJqxLW0mpYlaPb1ZCC4f759ue9OIJ3WusqxgNo1AEOdWV1wouF0PkyUI55E1NpZJwZscbDfD&#10;QYqJti/O6HnxhQgh7BJUUHrfJlK6vCSDbmpb4sDdbWfQB9gVUnf4CuGmkfMoiqXBikNDiS3tS8rr&#10;y8MoaGIts48p3LmeL2x7opVcPrxS41G/W4Pw1Pu/+Oc+agWLsD58CT9Abr4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9qWGcLwAAADbAAAADwAAAAAAAAAAAAAAAAChAgAA&#10;ZHJzL2Rvd25yZXYueG1sUEsFBgAAAAAEAAQA+QAAAIoDAAAAAA==&#10;">
                          <v:stroke dashstyle="dash"/>
                        </v:shape>
                      </v:group>
                    </v:group>
                    <v:shape id="AutoShape 155" o:spid="_x0000_s1118" type="#_x0000_t32" style="position:absolute;left:11090;top:3721;width:1;height: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Te38IAAADbAAAADwAAAGRycy9kb3ducmV2LnhtbESP0WqDQBRE3wP9h+UW8hLqmkJLsa4h&#10;FIRSoRDjB1zcW1fi3hV3Nebvs4VCH4eZOcPkh9UOYqHJ944V7JMUBHHrdM+dguZcPr2B8AFZ4+CY&#10;FNzIw6F42OSYaXflEy116ESEsM9QgQlhzKT0rSGLPnEjcfR+3GQxRDl1Uk94jXA7yOc0fZUWe44L&#10;Bkf6MNRe6tkqGCt5apZu5/X8VXN1Kw1W36tS28f1+A4i0Br+w3/tT63gZQ+/X+IPk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tTe38IAAADbAAAADwAAAAAAAAAAAAAA&#10;AAChAgAAZHJzL2Rvd25yZXYueG1sUEsFBgAAAAAEAAQA+QAAAJADAAAAAA==&#10;">
                      <v:stroke endarrow="oval" endarrowwidth="narrow" endarrowlength="short"/>
                    </v:shape>
                  </v:group>
                  <v:shape id="Text Box 158" o:spid="_x0000_s1119" type="#_x0000_t202" style="position:absolute;left:10754;top:3505;width:57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  <v:textbox>
                      <w:txbxContent>
                        <w:p w:rsidR="00DC3548" w:rsidRPr="00C403F1" w:rsidRDefault="00DC3548" w:rsidP="00DC3548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60" o:spid="_x0000_s1120" type="#_x0000_t202" style="position:absolute;left:10044;top:4555;width:57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<v:textbox>
                      <w:txbxContent>
                        <w:p w:rsidR="00DC3548" w:rsidRPr="00C403F1" w:rsidRDefault="00DC3548" w:rsidP="00DC3548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DC3548" w:rsidRPr="00DC3548">
        <w:rPr>
          <w:rFonts w:ascii="Comic Sans MS" w:hAnsi="Comic Sans MS"/>
          <w:sz w:val="20"/>
          <w:szCs w:val="20"/>
          <w:u w:val="double"/>
        </w:rPr>
        <w:t>Directions:</w:t>
      </w:r>
      <w:r w:rsidR="00DC3548">
        <w:rPr>
          <w:rFonts w:ascii="Comic Sans MS" w:hAnsi="Comic Sans MS"/>
          <w:sz w:val="20"/>
          <w:szCs w:val="20"/>
        </w:rPr>
        <w:t xml:space="preserve">  </w:t>
      </w:r>
      <w:r w:rsidR="00C11C7A" w:rsidRPr="00DC3548">
        <w:rPr>
          <w:rFonts w:ascii="Comic Sans MS" w:hAnsi="Comic Sans MS"/>
          <w:sz w:val="20"/>
          <w:szCs w:val="20"/>
        </w:rPr>
        <w:t xml:space="preserve">Use the figure to determine whether the statement is </w:t>
      </w:r>
      <w:r w:rsidR="00C11C7A" w:rsidRPr="00DC3548">
        <w:rPr>
          <w:rFonts w:ascii="Comic Sans MS" w:hAnsi="Comic Sans MS"/>
          <w:i/>
          <w:sz w:val="20"/>
          <w:szCs w:val="20"/>
        </w:rPr>
        <w:t>true</w:t>
      </w:r>
      <w:r w:rsidR="00C11C7A" w:rsidRPr="00DC3548">
        <w:rPr>
          <w:rFonts w:ascii="Comic Sans MS" w:hAnsi="Comic Sans MS"/>
          <w:sz w:val="20"/>
          <w:szCs w:val="20"/>
        </w:rPr>
        <w:t xml:space="preserve"> or </w:t>
      </w:r>
      <w:r w:rsidR="00C11C7A" w:rsidRPr="00DC3548">
        <w:rPr>
          <w:rFonts w:ascii="Comic Sans MS" w:hAnsi="Comic Sans MS"/>
          <w:i/>
          <w:sz w:val="20"/>
          <w:szCs w:val="20"/>
        </w:rPr>
        <w:t>false</w:t>
      </w:r>
      <w:r w:rsidR="00C11C7A" w:rsidRPr="00DC3548">
        <w:rPr>
          <w:rFonts w:ascii="Comic Sans MS" w:hAnsi="Comic Sans MS"/>
          <w:sz w:val="20"/>
          <w:szCs w:val="20"/>
        </w:rPr>
        <w:t xml:space="preserve">.  </w:t>
      </w:r>
    </w:p>
    <w:p w:rsidR="00C11C7A" w:rsidRPr="00DC3548" w:rsidRDefault="00C11C7A">
      <w:pPr>
        <w:rPr>
          <w:rFonts w:ascii="Comic Sans MS" w:hAnsi="Comic Sans MS"/>
          <w:sz w:val="20"/>
          <w:szCs w:val="20"/>
        </w:rPr>
      </w:pPr>
    </w:p>
    <w:p w:rsidR="00C11C7A" w:rsidRPr="00DC3548" w:rsidRDefault="00C11C7A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 xml:space="preserve">31)  </w:t>
      </w:r>
      <w:r w:rsidRPr="00DC3548">
        <w:rPr>
          <w:rFonts w:ascii="Comic Sans MS" w:hAnsi="Comic Sans MS"/>
          <w:i/>
          <w:sz w:val="20"/>
          <w:szCs w:val="20"/>
        </w:rPr>
        <w:t>E</w:t>
      </w:r>
      <w:r w:rsidRPr="00DC3548">
        <w:rPr>
          <w:rFonts w:ascii="Comic Sans MS" w:hAnsi="Comic Sans MS"/>
          <w:sz w:val="20"/>
          <w:szCs w:val="20"/>
        </w:rPr>
        <w:t xml:space="preserve">, </w:t>
      </w:r>
      <w:r w:rsidRPr="00DC3548">
        <w:rPr>
          <w:rFonts w:ascii="Comic Sans MS" w:hAnsi="Comic Sans MS"/>
          <w:i/>
          <w:sz w:val="20"/>
          <w:szCs w:val="20"/>
        </w:rPr>
        <w:t>G</w:t>
      </w:r>
      <w:r w:rsidRPr="00DC3548">
        <w:rPr>
          <w:rFonts w:ascii="Comic Sans MS" w:hAnsi="Comic Sans MS"/>
          <w:sz w:val="20"/>
          <w:szCs w:val="20"/>
        </w:rPr>
        <w:t xml:space="preserve">, and </w:t>
      </w:r>
      <w:r w:rsidRPr="00DC3548">
        <w:rPr>
          <w:rFonts w:ascii="Comic Sans MS" w:hAnsi="Comic Sans MS"/>
          <w:i/>
          <w:sz w:val="20"/>
          <w:szCs w:val="20"/>
        </w:rPr>
        <w:t>F</w:t>
      </w:r>
      <w:r w:rsidRPr="00DC3548">
        <w:rPr>
          <w:rFonts w:ascii="Comic Sans MS" w:hAnsi="Comic Sans MS"/>
          <w:sz w:val="20"/>
          <w:szCs w:val="20"/>
        </w:rPr>
        <w:t xml:space="preserve"> are collinear.</w:t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  <w:t xml:space="preserve">32)  </w:t>
      </w:r>
      <w:r w:rsidR="00604EBC" w:rsidRPr="00604EBC">
        <w:rPr>
          <w:rFonts w:ascii="Comic Sans MS" w:hAnsi="Comic Sans MS"/>
          <w:position w:val="-6"/>
          <w:sz w:val="20"/>
          <w:szCs w:val="20"/>
        </w:rPr>
        <w:object w:dxaOrig="400" w:dyaOrig="360">
          <v:shape id="_x0000_i1033" type="#_x0000_t75" style="width:21.6pt;height:21.6pt" o:ole="">
            <v:imagedata r:id="rId22" o:title=""/>
          </v:shape>
          <o:OLEObject Type="Embed" ProgID="Equation.DSMT4" ShapeID="_x0000_i1033" DrawAspect="Content" ObjectID="_1501665388" r:id="rId23"/>
        </w:object>
      </w:r>
      <w:r w:rsidRPr="00DC3548">
        <w:rPr>
          <w:rFonts w:ascii="Comic Sans MS" w:hAnsi="Comic Sans MS"/>
          <w:sz w:val="20"/>
          <w:szCs w:val="20"/>
        </w:rPr>
        <w:t xml:space="preserve"> and </w:t>
      </w:r>
      <w:r w:rsidR="00604EBC" w:rsidRPr="00604EBC">
        <w:rPr>
          <w:rFonts w:ascii="Comic Sans MS" w:hAnsi="Comic Sans MS"/>
          <w:position w:val="-6"/>
          <w:sz w:val="20"/>
          <w:szCs w:val="20"/>
        </w:rPr>
        <w:object w:dxaOrig="380" w:dyaOrig="360">
          <v:shape id="_x0000_i1034" type="#_x0000_t75" style="width:21.6pt;height:21.6pt" o:ole="">
            <v:imagedata r:id="rId24" o:title=""/>
          </v:shape>
          <o:OLEObject Type="Embed" ProgID="Equation.DSMT4" ShapeID="_x0000_i1034" DrawAspect="Content" ObjectID="_1501665389" r:id="rId25"/>
        </w:object>
      </w:r>
      <w:r w:rsidRPr="00DC3548">
        <w:rPr>
          <w:rFonts w:ascii="Comic Sans MS" w:hAnsi="Comic Sans MS"/>
          <w:sz w:val="20"/>
          <w:szCs w:val="20"/>
        </w:rPr>
        <w:t xml:space="preserve"> are opposite rays.</w:t>
      </w:r>
    </w:p>
    <w:p w:rsidR="00C11C7A" w:rsidRPr="00DC3548" w:rsidRDefault="00C11C7A">
      <w:pPr>
        <w:rPr>
          <w:rFonts w:ascii="Comic Sans MS" w:hAnsi="Comic Sans MS"/>
          <w:sz w:val="20"/>
          <w:szCs w:val="20"/>
        </w:rPr>
      </w:pPr>
    </w:p>
    <w:p w:rsidR="00C11C7A" w:rsidRPr="00DC3548" w:rsidRDefault="00C11C7A">
      <w:pPr>
        <w:rPr>
          <w:rFonts w:ascii="Comic Sans MS" w:hAnsi="Comic Sans MS"/>
          <w:sz w:val="20"/>
          <w:szCs w:val="20"/>
        </w:rPr>
      </w:pPr>
    </w:p>
    <w:p w:rsidR="007E062A" w:rsidRPr="00DC3548" w:rsidRDefault="007E062A">
      <w:pPr>
        <w:rPr>
          <w:rFonts w:ascii="Comic Sans MS" w:hAnsi="Comic Sans MS"/>
          <w:sz w:val="20"/>
          <w:szCs w:val="20"/>
        </w:rPr>
      </w:pPr>
    </w:p>
    <w:p w:rsidR="00C11C7A" w:rsidRPr="00DC3548" w:rsidRDefault="00C11C7A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 xml:space="preserve">33)  </w:t>
      </w:r>
      <w:r w:rsidRPr="00DC3548">
        <w:rPr>
          <w:rFonts w:ascii="Comic Sans MS" w:hAnsi="Comic Sans MS"/>
          <w:i/>
          <w:sz w:val="20"/>
          <w:szCs w:val="20"/>
        </w:rPr>
        <w:t>A</w:t>
      </w:r>
      <w:r w:rsidRPr="00DC3548">
        <w:rPr>
          <w:rFonts w:ascii="Comic Sans MS" w:hAnsi="Comic Sans MS"/>
          <w:sz w:val="20"/>
          <w:szCs w:val="20"/>
        </w:rPr>
        <w:t xml:space="preserve">, </w:t>
      </w:r>
      <w:r w:rsidRPr="00DC3548">
        <w:rPr>
          <w:rFonts w:ascii="Comic Sans MS" w:hAnsi="Comic Sans MS"/>
          <w:i/>
          <w:sz w:val="20"/>
          <w:szCs w:val="20"/>
        </w:rPr>
        <w:t>O</w:t>
      </w:r>
      <w:r w:rsidRPr="00DC3548">
        <w:rPr>
          <w:rFonts w:ascii="Comic Sans MS" w:hAnsi="Comic Sans MS"/>
          <w:sz w:val="20"/>
          <w:szCs w:val="20"/>
        </w:rPr>
        <w:t xml:space="preserve">, and </w:t>
      </w:r>
      <w:r w:rsidRPr="00DC3548">
        <w:rPr>
          <w:rFonts w:ascii="Comic Sans MS" w:hAnsi="Comic Sans MS"/>
          <w:i/>
          <w:sz w:val="20"/>
          <w:szCs w:val="20"/>
        </w:rPr>
        <w:t>D</w:t>
      </w:r>
      <w:r w:rsidRPr="00DC3548">
        <w:rPr>
          <w:rFonts w:ascii="Comic Sans MS" w:hAnsi="Comic Sans MS"/>
          <w:sz w:val="20"/>
          <w:szCs w:val="20"/>
        </w:rPr>
        <w:t xml:space="preserve"> are coplanar.</w:t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  <w:t xml:space="preserve">34)  </w:t>
      </w:r>
      <w:r w:rsidR="00604EBC" w:rsidRPr="00604EBC">
        <w:rPr>
          <w:rFonts w:ascii="Comic Sans MS" w:hAnsi="Comic Sans MS"/>
          <w:position w:val="-6"/>
          <w:sz w:val="20"/>
          <w:szCs w:val="20"/>
        </w:rPr>
        <w:object w:dxaOrig="340" w:dyaOrig="360">
          <v:shape id="_x0000_i1035" type="#_x0000_t75" style="width:14.4pt;height:21.6pt" o:ole="">
            <v:imagedata r:id="rId26" o:title=""/>
          </v:shape>
          <o:OLEObject Type="Embed" ProgID="Equation.DSMT4" ShapeID="_x0000_i1035" DrawAspect="Content" ObjectID="_1501665390" r:id="rId27"/>
        </w:object>
      </w:r>
      <w:r w:rsidRPr="00DC3548">
        <w:rPr>
          <w:rFonts w:ascii="Comic Sans MS" w:hAnsi="Comic Sans MS"/>
          <w:sz w:val="20"/>
          <w:szCs w:val="20"/>
        </w:rPr>
        <w:t xml:space="preserve">lines in plane </w:t>
      </w:r>
      <w:r w:rsidRPr="00DC3548">
        <w:rPr>
          <w:rFonts w:ascii="Comic Sans MS" w:hAnsi="Comic Sans MS"/>
          <w:i/>
          <w:sz w:val="20"/>
          <w:szCs w:val="20"/>
        </w:rPr>
        <w:t>P</w:t>
      </w:r>
      <w:r w:rsidRPr="00DC3548">
        <w:rPr>
          <w:rFonts w:ascii="Comic Sans MS" w:hAnsi="Comic Sans MS"/>
          <w:sz w:val="20"/>
          <w:szCs w:val="20"/>
        </w:rPr>
        <w:t>.</w:t>
      </w:r>
    </w:p>
    <w:p w:rsidR="00C11C7A" w:rsidRPr="00DC3548" w:rsidRDefault="00C11C7A">
      <w:pPr>
        <w:rPr>
          <w:rFonts w:ascii="Comic Sans MS" w:hAnsi="Comic Sans MS"/>
          <w:sz w:val="20"/>
          <w:szCs w:val="20"/>
        </w:rPr>
      </w:pPr>
    </w:p>
    <w:p w:rsidR="00C11C7A" w:rsidRPr="00DC3548" w:rsidRDefault="00C11C7A">
      <w:pPr>
        <w:rPr>
          <w:rFonts w:ascii="Comic Sans MS" w:hAnsi="Comic Sans MS"/>
          <w:sz w:val="20"/>
          <w:szCs w:val="20"/>
        </w:rPr>
      </w:pPr>
    </w:p>
    <w:p w:rsidR="007E062A" w:rsidRPr="00DC3548" w:rsidRDefault="007E062A">
      <w:pPr>
        <w:rPr>
          <w:rFonts w:ascii="Comic Sans MS" w:hAnsi="Comic Sans MS"/>
          <w:sz w:val="20"/>
          <w:szCs w:val="20"/>
        </w:rPr>
      </w:pPr>
    </w:p>
    <w:p w:rsidR="00C11C7A" w:rsidRPr="00DC3548" w:rsidRDefault="00C11C7A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 xml:space="preserve">35)  </w:t>
      </w:r>
      <w:r w:rsidRPr="00DC3548">
        <w:rPr>
          <w:rFonts w:ascii="Comic Sans MS" w:hAnsi="Comic Sans MS"/>
          <w:i/>
          <w:sz w:val="20"/>
          <w:szCs w:val="20"/>
        </w:rPr>
        <w:t>D</w:t>
      </w:r>
      <w:r w:rsidRPr="00DC3548">
        <w:rPr>
          <w:rFonts w:ascii="Comic Sans MS" w:hAnsi="Comic Sans MS"/>
          <w:sz w:val="20"/>
          <w:szCs w:val="20"/>
        </w:rPr>
        <w:t xml:space="preserve"> and </w:t>
      </w:r>
      <w:r w:rsidRPr="00DC3548">
        <w:rPr>
          <w:rFonts w:ascii="Comic Sans MS" w:hAnsi="Comic Sans MS"/>
          <w:i/>
          <w:sz w:val="20"/>
          <w:szCs w:val="20"/>
        </w:rPr>
        <w:t>F</w:t>
      </w:r>
      <w:r w:rsidRPr="00DC3548">
        <w:rPr>
          <w:rFonts w:ascii="Comic Sans MS" w:hAnsi="Comic Sans MS"/>
          <w:sz w:val="20"/>
          <w:szCs w:val="20"/>
        </w:rPr>
        <w:t xml:space="preserve"> are collinear.</w:t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  <w:t xml:space="preserve">36)  Plane </w:t>
      </w:r>
      <w:r w:rsidRPr="00DC3548">
        <w:rPr>
          <w:rFonts w:ascii="Comic Sans MS" w:hAnsi="Comic Sans MS"/>
          <w:i/>
          <w:sz w:val="20"/>
          <w:szCs w:val="20"/>
        </w:rPr>
        <w:t>P</w:t>
      </w:r>
      <w:r w:rsidRPr="00DC3548">
        <w:rPr>
          <w:rFonts w:ascii="Comic Sans MS" w:hAnsi="Comic Sans MS"/>
          <w:sz w:val="20"/>
          <w:szCs w:val="20"/>
        </w:rPr>
        <w:t xml:space="preserve"> can also be named Plane </w:t>
      </w:r>
      <w:r w:rsidRPr="00DC3548">
        <w:rPr>
          <w:rFonts w:ascii="Comic Sans MS" w:hAnsi="Comic Sans MS"/>
          <w:i/>
          <w:sz w:val="20"/>
          <w:szCs w:val="20"/>
        </w:rPr>
        <w:t>EOF</w:t>
      </w:r>
      <w:r w:rsidRPr="00DC3548">
        <w:rPr>
          <w:rFonts w:ascii="Comic Sans MS" w:hAnsi="Comic Sans MS"/>
          <w:sz w:val="20"/>
          <w:szCs w:val="20"/>
        </w:rPr>
        <w:t>.</w:t>
      </w:r>
    </w:p>
    <w:p w:rsidR="00C11C7A" w:rsidRPr="00DC3548" w:rsidRDefault="00C11C7A">
      <w:pPr>
        <w:rPr>
          <w:rFonts w:ascii="Comic Sans MS" w:hAnsi="Comic Sans MS"/>
          <w:sz w:val="20"/>
          <w:szCs w:val="20"/>
        </w:rPr>
      </w:pPr>
    </w:p>
    <w:p w:rsidR="00C11C7A" w:rsidRPr="00DC3548" w:rsidRDefault="00C11C7A">
      <w:pPr>
        <w:rPr>
          <w:rFonts w:ascii="Comic Sans MS" w:hAnsi="Comic Sans MS"/>
          <w:sz w:val="20"/>
          <w:szCs w:val="20"/>
        </w:rPr>
      </w:pPr>
    </w:p>
    <w:p w:rsidR="00C11C7A" w:rsidRPr="00DC3548" w:rsidRDefault="00C11C7A">
      <w:pPr>
        <w:rPr>
          <w:rFonts w:ascii="Comic Sans MS" w:hAnsi="Comic Sans MS"/>
          <w:sz w:val="20"/>
          <w:szCs w:val="20"/>
        </w:rPr>
      </w:pPr>
    </w:p>
    <w:p w:rsidR="00C11C7A" w:rsidRPr="00DC3548" w:rsidRDefault="00C11C7A">
      <w:pPr>
        <w:rPr>
          <w:rFonts w:ascii="Comic Sans MS" w:hAnsi="Comic Sans MS"/>
          <w:sz w:val="20"/>
          <w:szCs w:val="20"/>
        </w:rPr>
      </w:pPr>
    </w:p>
    <w:p w:rsidR="00C11C7A" w:rsidRPr="00DC3548" w:rsidRDefault="00DC3548">
      <w:pPr>
        <w:rPr>
          <w:rFonts w:ascii="Comic Sans MS" w:hAnsi="Comic Sans MS"/>
          <w:sz w:val="20"/>
          <w:szCs w:val="20"/>
        </w:rPr>
      </w:pPr>
      <w:r w:rsidRPr="00CB0DE4">
        <w:rPr>
          <w:rFonts w:ascii="Comic Sans MS" w:hAnsi="Comic Sans MS"/>
          <w:sz w:val="20"/>
          <w:szCs w:val="20"/>
          <w:u w:val="double"/>
        </w:rPr>
        <w:t>Directions:</w:t>
      </w:r>
      <w:r>
        <w:rPr>
          <w:rFonts w:ascii="Comic Sans MS" w:hAnsi="Comic Sans MS"/>
          <w:sz w:val="20"/>
          <w:szCs w:val="20"/>
        </w:rPr>
        <w:t xml:space="preserve">  </w:t>
      </w:r>
      <w:r w:rsidR="00C11C7A" w:rsidRPr="00DC3548">
        <w:rPr>
          <w:rFonts w:ascii="Comic Sans MS" w:hAnsi="Comic Sans MS"/>
          <w:sz w:val="20"/>
          <w:szCs w:val="20"/>
        </w:rPr>
        <w:t>Use the given figure to find the intersection of the following.</w:t>
      </w:r>
    </w:p>
    <w:p w:rsidR="00C11C7A" w:rsidRPr="00DC3548" w:rsidRDefault="00C11C7A">
      <w:pPr>
        <w:rPr>
          <w:rFonts w:ascii="Comic Sans MS" w:hAnsi="Comic Sans MS"/>
          <w:sz w:val="20"/>
          <w:szCs w:val="20"/>
        </w:rPr>
      </w:pPr>
    </w:p>
    <w:p w:rsidR="00C11C7A" w:rsidRPr="00DC3548" w:rsidRDefault="00BB704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4996180</wp:posOffset>
                </wp:positionH>
                <wp:positionV relativeFrom="paragraph">
                  <wp:posOffset>113030</wp:posOffset>
                </wp:positionV>
                <wp:extent cx="1926590" cy="1304925"/>
                <wp:effectExtent l="0" t="0" r="0" b="3810"/>
                <wp:wrapNone/>
                <wp:docPr id="1" name="Group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26590" cy="1304925"/>
                          <a:chOff x="3984" y="13335"/>
                          <a:chExt cx="3034" cy="2055"/>
                        </a:xfrm>
                      </wpg:grpSpPr>
                      <wpg:grpSp>
                        <wpg:cNvPr id="2" name="Group 164"/>
                        <wpg:cNvGrpSpPr>
                          <a:grpSpLocks/>
                        </wpg:cNvGrpSpPr>
                        <wpg:grpSpPr bwMode="auto">
                          <a:xfrm>
                            <a:off x="4299" y="13648"/>
                            <a:ext cx="2238" cy="1433"/>
                            <a:chOff x="5456" y="13753"/>
                            <a:chExt cx="2238" cy="1433"/>
                          </a:xfrm>
                        </wpg:grpSpPr>
                        <wps:wsp>
                          <wps:cNvPr id="3" name="AutoShape 16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035" y="13753"/>
                              <a:ext cx="314" cy="57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Rectangle 166"/>
                          <wps:cNvSpPr>
                            <a:spLocks noChangeArrowheads="1"/>
                          </wps:cNvSpPr>
                          <wps:spPr bwMode="auto">
                            <a:xfrm rot="1436712">
                              <a:off x="5504" y="14287"/>
                              <a:ext cx="1479" cy="61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AutoShape 167"/>
                          <wps:cNvSpPr>
                            <a:spLocks noChangeArrowheads="1"/>
                          </wps:cNvSpPr>
                          <wps:spPr bwMode="auto">
                            <a:xfrm rot="1468931">
                              <a:off x="5711" y="13935"/>
                              <a:ext cx="1978" cy="510"/>
                            </a:xfrm>
                            <a:prstGeom prst="parallelogram">
                              <a:avLst>
                                <a:gd name="adj" fmla="val 97428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AutoShape 16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7449" y="14370"/>
                              <a:ext cx="245" cy="57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16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804" y="14946"/>
                              <a:ext cx="645" cy="2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AutoShape 1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35" y="14329"/>
                              <a:ext cx="1414" cy="6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AutoShape 1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5456" y="14329"/>
                              <a:ext cx="579" cy="22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4234" y="13648"/>
                            <a:ext cx="5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3548" w:rsidRPr="00F34268" w:rsidRDefault="00DC3548" w:rsidP="00DC354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4956" y="13335"/>
                            <a:ext cx="5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3548" w:rsidRPr="00F34268" w:rsidRDefault="00DC3548" w:rsidP="00DC354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6448" y="14010"/>
                            <a:ext cx="5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3548" w:rsidRPr="00F34268" w:rsidRDefault="00DC3548" w:rsidP="00DC354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5688" y="14182"/>
                            <a:ext cx="5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3548" w:rsidRPr="00F34268" w:rsidRDefault="00DC3548" w:rsidP="00DC354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76"/>
                        <wps:cNvSpPr txBox="1">
                          <a:spLocks noChangeArrowheads="1"/>
                        </wps:cNvSpPr>
                        <wps:spPr bwMode="auto">
                          <a:xfrm>
                            <a:off x="6181" y="14706"/>
                            <a:ext cx="5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3548" w:rsidRPr="00F34268" w:rsidRDefault="00DC3548" w:rsidP="00DC354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4622" y="14182"/>
                            <a:ext cx="5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3548" w:rsidRPr="00F34268" w:rsidRDefault="00DC3548" w:rsidP="00DC354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5371" y="14955"/>
                            <a:ext cx="5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3548" w:rsidRPr="00F34268" w:rsidRDefault="00DC3548" w:rsidP="00DC354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3984" y="14323"/>
                            <a:ext cx="57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3548" w:rsidRPr="00F34268" w:rsidRDefault="00DC3548" w:rsidP="00DC3548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3" o:spid="_x0000_s1121" style="position:absolute;margin-left:393.4pt;margin-top:8.9pt;width:151.7pt;height:102.75pt;z-index:251737088" coordorigin="3984,13335" coordsize="3034,2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">
                <v:group id="Group 164" o:spid="_x0000_s1122" style="position:absolute;left:4299;top:13648;width:2238;height:1433" coordorigin="5456,13753" coordsize="2238,14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shape id="AutoShape 165" o:spid="_x0000_s1123" type="#_x0000_t32" style="position:absolute;left:6035;top:13753;width:314;height:57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U5g8QAAADaAAAADwAAAGRycy9kb3ducmV2LnhtbESPW2sCMRSE3wv+h3CEvtWsFUpZjaKC&#10;1FIQvCA+HjZnL7o52Sapu/57IxR8HGbmG2Yy60wtruR8ZVnBcJCAIM6srrhQcNiv3j5B+ICssbZM&#10;Cm7kYTbtvUww1bblLV13oRARwj5FBWUITSqlz0oy6Ae2IY5ebp3BEKUrpHbYRrip5XuSfEiDFceF&#10;EhtalpRddn9GwZff/h5dvmi/N/Ps57wcrdtFflLqtd/NxyACdeEZ/m+vtYIRPK7EGyC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lTmDxAAAANoAAAAPAAAAAAAAAAAA&#10;AAAAAKECAABkcnMvZG93bnJldi54bWxQSwUGAAAAAAQABAD5AAAAkgMAAAAA&#10;">
                    <v:stroke dashstyle="dash"/>
                  </v:shape>
                  <v:rect id="Rectangle 166" o:spid="_x0000_s1124" style="position:absolute;left:5504;top:14287;width:1479;height:615;rotation:156927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eSDsMA&#10;AADaAAAADwAAAGRycy9kb3ducmV2LnhtbESPQWvCQBSE70L/w/IKvelGkSKpq9hCQIoVtBVyfGaf&#10;STD7NuyuMf57VxB6HGbmG2a+7E0jOnK+tqxgPEpAEBdW11wq+PvNhjMQPiBrbCyTght5WC5eBnNM&#10;tb3yjrp9KEWEsE9RQRVCm0rpi4oM+pFtiaN3ss5giNKVUju8Rrhp5CRJ3qXBmuNChS19VVSc9xej&#10;IPvu9PY4zt3h4vJ8WmwOP58uU+rttV99gAjUh//ws73WCqbwuBJvgF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eSDsMAAADaAAAADwAAAAAAAAAAAAAAAACYAgAAZHJzL2Rv&#10;d25yZXYueG1sUEsFBgAAAAAEAAQA9QAAAIgDAAAAAA==&#10;" filled="f"/>
                  <v:shape id="AutoShape 167" o:spid="_x0000_s1125" type="#_x0000_t7" style="position:absolute;left:5711;top:13935;width:1978;height:510;rotation:160446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K/X8IA&#10;AADaAAAADwAAAGRycy9kb3ducmV2LnhtbESPQYvCMBSE7wv+h/AEb2uq6LJUo4goKOjCqhdvj+bZ&#10;VpuXmkSt/94IC3scZuYbZjxtTCXu5HxpWUGvm4AgzqwuOVdw2C8/v0H4gKyxskwKnuRhOml9jDHV&#10;9sG/dN+FXEQI+xQVFCHUqZQ+K8ig79qaOHon6wyGKF0utcNHhJtK9pPkSxosOS4UWNO8oOyyuxkF&#10;59z5wXqx3ax81rv+uPVziMdSqU67mY1ABGrCf/ivvdIKhvC+Em+AnL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Mr9fwgAAANoAAAAPAAAAAAAAAAAAAAAAAJgCAABkcnMvZG93&#10;bnJldi54bWxQSwUGAAAAAAQABAD1AAAAhwMAAAAA&#10;" adj="5426" filled="f"/>
                  <v:shape id="AutoShape 168" o:spid="_x0000_s1126" type="#_x0000_t32" style="position:absolute;left:7449;top:14370;width:245;height:57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M9zsIAAADaAAAADwAAAGRycy9kb3ducmV2LnhtbESPQYvCMBSE7wv+h/AEL4um9SBSjSKC&#10;sHgQVnvw+EiebbF5qUms3X9vFhb2OMzMN8x6O9hW9ORD41hBPstAEGtnGq4UlJfDdAkiRGSDrWNS&#10;8EMBtpvRxxoL4178Tf05ViJBOBSooI6xK6QMuiaLYeY64uTdnLcYk/SVNB5fCW5bOc+yhbTYcFqo&#10;saN9Tfp+floFzbE8lf3nI3q9POZXn4fLtdVKTcbDbgUi0hD/w3/tL6NgAb9X0g2Qm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EM9zsIAAADaAAAADwAAAAAAAAAAAAAA&#10;AAChAgAAZHJzL2Rvd25yZXYueG1sUEsFBgAAAAAEAAQA+QAAAJADAAAAAA==&#10;"/>
                  <v:shape id="AutoShape 169" o:spid="_x0000_s1127" type="#_x0000_t32" style="position:absolute;left:6804;top:14946;width:645;height:2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+YVcIAAADaAAAADwAAAGRycy9kb3ducmV2LnhtbESPQYvCMBSE7wv+h/CEvSya1oMr1Sgi&#10;COJhYbUHj4/k2Rabl5rE2v33mwVhj8PMfMOsNoNtRU8+NI4V5NMMBLF2puFKQXneTxYgQkQ22Dom&#10;BT8UYLMeva2wMO7J39SfYiUShEOBCuoYu0LKoGuyGKauI07e1XmLMUlfSePxmeC2lbMsm0uLDaeF&#10;Gjva1aRvp4dV0BzLr7L/uEevF8f84vNwvrRaqffxsF2CiDTE//CrfTAKPuHvSroB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w+YVcIAAADaAAAADwAAAAAAAAAAAAAA&#10;AAChAgAAZHJzL2Rvd25yZXYueG1sUEsFBgAAAAAEAAQA+QAAAJADAAAAAA==&#10;"/>
                  <v:shape id="AutoShape 170" o:spid="_x0000_s1128" type="#_x0000_t32" style="position:absolute;left:6035;top:14329;width:1414;height:6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GLUcEAAADaAAAADwAAAGRycy9kb3ducmV2LnhtbERPXWvCMBR9F/Yfwh3sRWbqxmR0RhmC&#10;oAyZdYO9Xpq7prS5CU2s1V9vHgQfD+d7vhxsK3rqQu1YwXSSgSAuna65UvD7s35+BxEissbWMSk4&#10;U4Dl4mE0x1y7ExfUH2IlUgiHHBWYGH0uZSgNWQwT54kT9+86izHBrpK6w1MKt618ybKZtFhzajDo&#10;aWWobA5Hq6Dpm+9i/xb8+Hih2Zc3u+3rn1bq6XH4/AARaYh38c290QrS1nQl3QC5u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MYtRwQAAANoAAAAPAAAAAAAAAAAAAAAA&#10;AKECAABkcnMvZG93bnJldi54bWxQSwUGAAAAAAQABAD5AAAAjwMAAAAA&#10;">
                    <v:stroke dashstyle="dash"/>
                  </v:shape>
                  <v:shape id="AutoShape 171" o:spid="_x0000_s1129" type="#_x0000_t32" style="position:absolute;left:5456;top:14329;width:579;height:22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0OacQAAADaAAAADwAAAGRycy9kb3ducmV2LnhtbESP3WoCMRSE7wu+QzgF72q2CtKuRlGh&#10;qAgFrYiXh83Zn3Zzsk2iu759UxC8HGbmG2Y670wtruR8ZVnB6yABQZxZXXGh4Pj18fIGwgdkjbVl&#10;UnAjD/NZ72mKqbYt7+l6CIWIEPYpKihDaFIpfVaSQT+wDXH0cusMhihdIbXDNsJNLYdJMpYGK44L&#10;JTa0Kin7OVyMgrXf/55cvmy3n4ts970abdplflaq/9wtJiACdeERvrc3WsE7/F+JN0DO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fQ5pxAAAANoAAAAPAAAAAAAAAAAA&#10;AAAAAKECAABkcnMvZG93bnJldi54bWxQSwUGAAAAAAQABAD5AAAAkgMAAAAA&#10;">
                    <v:stroke dashstyle="dash"/>
                  </v:shape>
                </v:group>
                <v:shape id="Text Box 172" o:spid="_x0000_s1130" type="#_x0000_t202" style="position:absolute;left:4234;top:13648;width:5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DC3548" w:rsidRPr="00F34268" w:rsidRDefault="00DC3548" w:rsidP="00DC354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G</w:t>
                        </w:r>
                      </w:p>
                    </w:txbxContent>
                  </v:textbox>
                </v:shape>
                <v:shape id="Text Box 173" o:spid="_x0000_s1131" type="#_x0000_t202" style="position:absolute;left:4956;top:13335;width:5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DC3548" w:rsidRPr="00F34268" w:rsidRDefault="00DC3548" w:rsidP="00DC354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H</w:t>
                        </w:r>
                      </w:p>
                    </w:txbxContent>
                  </v:textbox>
                </v:shape>
                <v:shape id="Text Box 174" o:spid="_x0000_s1132" type="#_x0000_t202" style="position:absolute;left:6448;top:14010;width:5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DC3548" w:rsidRPr="00F34268" w:rsidRDefault="00DC3548" w:rsidP="00DC354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Text Box 175" o:spid="_x0000_s1133" type="#_x0000_t202" style="position:absolute;left:5688;top:14182;width:5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<v:textbox>
                    <w:txbxContent>
                      <w:p w:rsidR="00DC3548" w:rsidRPr="00F34268" w:rsidRDefault="00DC3548" w:rsidP="00DC354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Text Box 176" o:spid="_x0000_s1134" type="#_x0000_t202" style="position:absolute;left:6181;top:14706;width:5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DC3548" w:rsidRPr="00F34268" w:rsidRDefault="00DC3548" w:rsidP="00DC354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shape id="Text Box 177" o:spid="_x0000_s1135" type="#_x0000_t202" style="position:absolute;left:4622;top:14182;width:5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DC3548" w:rsidRPr="00F34268" w:rsidRDefault="00DC3548" w:rsidP="00DC354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J</w:t>
                        </w:r>
                      </w:p>
                    </w:txbxContent>
                  </v:textbox>
                </v:shape>
                <v:shape id="Text Box 178" o:spid="_x0000_s1136" type="#_x0000_t202" style="position:absolute;left:5371;top:14955;width:5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DC3548" w:rsidRPr="00F34268" w:rsidRDefault="00DC3548" w:rsidP="00DC354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P</w:t>
                        </w:r>
                      </w:p>
                    </w:txbxContent>
                  </v:textbox>
                </v:shape>
                <v:shape id="Text Box 179" o:spid="_x0000_s1137" type="#_x0000_t202" style="position:absolute;left:3984;top:14323;width:57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DC3548" w:rsidRPr="00F34268" w:rsidRDefault="00DC3548" w:rsidP="00DC3548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11C7A" w:rsidRPr="00DC3548">
        <w:rPr>
          <w:rFonts w:ascii="Comic Sans MS" w:hAnsi="Comic Sans MS"/>
          <w:sz w:val="20"/>
          <w:szCs w:val="20"/>
        </w:rPr>
        <w:t xml:space="preserve">37)  </w:t>
      </w:r>
      <w:r w:rsidR="00604EBC" w:rsidRPr="00604EBC">
        <w:rPr>
          <w:rFonts w:ascii="Comic Sans MS" w:hAnsi="Comic Sans MS"/>
          <w:position w:val="-6"/>
          <w:sz w:val="20"/>
          <w:szCs w:val="20"/>
        </w:rPr>
        <w:object w:dxaOrig="340" w:dyaOrig="360">
          <v:shape id="_x0000_i1036" type="#_x0000_t75" style="width:14.4pt;height:21.6pt" o:ole="">
            <v:imagedata r:id="rId28" o:title=""/>
          </v:shape>
          <o:OLEObject Type="Embed" ProgID="Equation.DSMT4" ShapeID="_x0000_i1036" DrawAspect="Content" ObjectID="_1501665391" r:id="rId29"/>
        </w:object>
      </w:r>
      <w:r w:rsidR="00C11C7A" w:rsidRPr="00DC3548">
        <w:rPr>
          <w:rFonts w:ascii="Comic Sans MS" w:hAnsi="Comic Sans MS"/>
          <w:sz w:val="20"/>
          <w:szCs w:val="20"/>
        </w:rPr>
        <w:t xml:space="preserve"> and plane </w:t>
      </w:r>
      <w:r w:rsidR="00C11C7A" w:rsidRPr="00DC3548">
        <w:rPr>
          <w:rFonts w:ascii="Comic Sans MS" w:hAnsi="Comic Sans MS"/>
          <w:i/>
          <w:sz w:val="20"/>
          <w:szCs w:val="20"/>
        </w:rPr>
        <w:t>LPN</w:t>
      </w:r>
      <w:r w:rsidR="00C11C7A" w:rsidRPr="00DC3548">
        <w:rPr>
          <w:rFonts w:ascii="Comic Sans MS" w:hAnsi="Comic Sans MS"/>
          <w:sz w:val="20"/>
          <w:szCs w:val="20"/>
        </w:rPr>
        <w:tab/>
      </w:r>
      <w:r w:rsidR="00C11C7A" w:rsidRPr="00DC3548">
        <w:rPr>
          <w:rFonts w:ascii="Comic Sans MS" w:hAnsi="Comic Sans MS"/>
          <w:sz w:val="20"/>
          <w:szCs w:val="20"/>
        </w:rPr>
        <w:tab/>
      </w:r>
      <w:r w:rsidR="00C11C7A" w:rsidRPr="00DC3548">
        <w:rPr>
          <w:rFonts w:ascii="Comic Sans MS" w:hAnsi="Comic Sans MS"/>
          <w:sz w:val="20"/>
          <w:szCs w:val="20"/>
        </w:rPr>
        <w:tab/>
        <w:t xml:space="preserve">38)  Plane </w:t>
      </w:r>
      <w:r w:rsidR="00C11C7A" w:rsidRPr="00DC3548">
        <w:rPr>
          <w:rFonts w:ascii="Comic Sans MS" w:hAnsi="Comic Sans MS"/>
          <w:i/>
          <w:sz w:val="20"/>
          <w:szCs w:val="20"/>
        </w:rPr>
        <w:t>JKP</w:t>
      </w:r>
      <w:r w:rsidR="00C11C7A" w:rsidRPr="00DC3548">
        <w:rPr>
          <w:rFonts w:ascii="Comic Sans MS" w:hAnsi="Comic Sans MS"/>
          <w:sz w:val="20"/>
          <w:szCs w:val="20"/>
        </w:rPr>
        <w:t xml:space="preserve"> and Plane </w:t>
      </w:r>
      <w:r w:rsidR="00C11C7A" w:rsidRPr="00DC3548">
        <w:rPr>
          <w:rFonts w:ascii="Comic Sans MS" w:hAnsi="Comic Sans MS"/>
          <w:i/>
          <w:sz w:val="20"/>
          <w:szCs w:val="20"/>
        </w:rPr>
        <w:t>MHJ</w:t>
      </w:r>
    </w:p>
    <w:p w:rsidR="00C11C7A" w:rsidRPr="00DC3548" w:rsidRDefault="00C11C7A">
      <w:pPr>
        <w:rPr>
          <w:rFonts w:ascii="Comic Sans MS" w:hAnsi="Comic Sans MS"/>
          <w:sz w:val="20"/>
          <w:szCs w:val="20"/>
        </w:rPr>
      </w:pPr>
    </w:p>
    <w:p w:rsidR="007E062A" w:rsidRPr="00DC3548" w:rsidRDefault="007E062A">
      <w:pPr>
        <w:rPr>
          <w:rFonts w:ascii="Comic Sans MS" w:hAnsi="Comic Sans MS"/>
          <w:sz w:val="20"/>
          <w:szCs w:val="20"/>
        </w:rPr>
      </w:pPr>
    </w:p>
    <w:p w:rsidR="00C11C7A" w:rsidRPr="00DC3548" w:rsidRDefault="00C11C7A">
      <w:pPr>
        <w:rPr>
          <w:rFonts w:ascii="Comic Sans MS" w:hAnsi="Comic Sans MS"/>
          <w:sz w:val="20"/>
          <w:szCs w:val="20"/>
        </w:rPr>
      </w:pPr>
    </w:p>
    <w:p w:rsidR="00C11C7A" w:rsidRPr="00DC3548" w:rsidRDefault="00C11C7A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 xml:space="preserve">39)  </w:t>
      </w:r>
      <w:r w:rsidR="00604EBC" w:rsidRPr="00604EBC">
        <w:rPr>
          <w:rFonts w:ascii="Comic Sans MS" w:hAnsi="Comic Sans MS"/>
          <w:position w:val="-6"/>
          <w:sz w:val="20"/>
          <w:szCs w:val="20"/>
        </w:rPr>
        <w:object w:dxaOrig="380" w:dyaOrig="360">
          <v:shape id="_x0000_i1037" type="#_x0000_t75" style="width:21.6pt;height:21.6pt" o:ole="">
            <v:imagedata r:id="rId30" o:title=""/>
          </v:shape>
          <o:OLEObject Type="Embed" ProgID="Equation.DSMT4" ShapeID="_x0000_i1037" DrawAspect="Content" ObjectID="_1501665392" r:id="rId31"/>
        </w:object>
      </w:r>
      <w:r w:rsidRPr="00DC3548">
        <w:rPr>
          <w:rFonts w:ascii="Comic Sans MS" w:hAnsi="Comic Sans MS"/>
          <w:sz w:val="20"/>
          <w:szCs w:val="20"/>
        </w:rPr>
        <w:t xml:space="preserve"> and Plane </w:t>
      </w:r>
      <w:r w:rsidRPr="00DC3548">
        <w:rPr>
          <w:rFonts w:ascii="Comic Sans MS" w:hAnsi="Comic Sans MS"/>
          <w:i/>
          <w:sz w:val="20"/>
          <w:szCs w:val="20"/>
        </w:rPr>
        <w:t>HJK</w:t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</w:r>
      <w:r w:rsidR="007E062A" w:rsidRPr="00DC3548">
        <w:rPr>
          <w:rFonts w:ascii="Comic Sans MS" w:hAnsi="Comic Sans MS"/>
          <w:sz w:val="20"/>
          <w:szCs w:val="20"/>
        </w:rPr>
        <w:t>40</w:t>
      </w:r>
      <w:r w:rsidRPr="00DC3548">
        <w:rPr>
          <w:rFonts w:ascii="Comic Sans MS" w:hAnsi="Comic Sans MS"/>
          <w:sz w:val="20"/>
          <w:szCs w:val="20"/>
        </w:rPr>
        <w:t xml:space="preserve">)  </w:t>
      </w:r>
      <w:r w:rsidR="00447272" w:rsidRPr="00DC3548">
        <w:rPr>
          <w:rFonts w:ascii="Comic Sans MS" w:hAnsi="Comic Sans MS"/>
          <w:sz w:val="20"/>
          <w:szCs w:val="20"/>
        </w:rPr>
        <w:t xml:space="preserve">Plane </w:t>
      </w:r>
      <w:r w:rsidR="00447272" w:rsidRPr="00DC3548">
        <w:rPr>
          <w:rFonts w:ascii="Comic Sans MS" w:hAnsi="Comic Sans MS"/>
          <w:i/>
          <w:sz w:val="20"/>
          <w:szCs w:val="20"/>
        </w:rPr>
        <w:t>KJML</w:t>
      </w:r>
      <w:r w:rsidR="00447272" w:rsidRPr="00DC3548">
        <w:rPr>
          <w:rFonts w:ascii="Comic Sans MS" w:hAnsi="Comic Sans MS"/>
          <w:sz w:val="20"/>
          <w:szCs w:val="20"/>
        </w:rPr>
        <w:t xml:space="preserve"> and Plane </w:t>
      </w:r>
      <w:r w:rsidR="00447272" w:rsidRPr="00DC3548">
        <w:rPr>
          <w:rFonts w:ascii="Comic Sans MS" w:hAnsi="Comic Sans MS"/>
          <w:i/>
          <w:sz w:val="20"/>
          <w:szCs w:val="20"/>
        </w:rPr>
        <w:t>HGL</w:t>
      </w:r>
    </w:p>
    <w:p w:rsidR="00447272" w:rsidRPr="00DC3548" w:rsidRDefault="00447272">
      <w:pPr>
        <w:rPr>
          <w:rFonts w:ascii="Comic Sans MS" w:hAnsi="Comic Sans MS"/>
          <w:sz w:val="20"/>
          <w:szCs w:val="20"/>
        </w:rPr>
      </w:pPr>
    </w:p>
    <w:p w:rsidR="00447272" w:rsidRPr="00DC3548" w:rsidRDefault="00447272">
      <w:pPr>
        <w:rPr>
          <w:rFonts w:ascii="Comic Sans MS" w:hAnsi="Comic Sans MS"/>
          <w:sz w:val="20"/>
          <w:szCs w:val="20"/>
        </w:rPr>
      </w:pPr>
    </w:p>
    <w:p w:rsidR="007E062A" w:rsidRPr="00DC3548" w:rsidRDefault="007E062A">
      <w:pPr>
        <w:rPr>
          <w:rFonts w:ascii="Comic Sans MS" w:hAnsi="Comic Sans MS"/>
          <w:sz w:val="20"/>
          <w:szCs w:val="20"/>
        </w:rPr>
      </w:pPr>
    </w:p>
    <w:p w:rsidR="00447272" w:rsidRPr="00DC3548" w:rsidRDefault="00447272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>4</w:t>
      </w:r>
      <w:r w:rsidR="007E062A" w:rsidRPr="00DC3548">
        <w:rPr>
          <w:rFonts w:ascii="Comic Sans MS" w:hAnsi="Comic Sans MS"/>
          <w:sz w:val="20"/>
          <w:szCs w:val="20"/>
        </w:rPr>
        <w:t>1</w:t>
      </w:r>
      <w:r w:rsidRPr="00DC3548">
        <w:rPr>
          <w:rFonts w:ascii="Comic Sans MS" w:hAnsi="Comic Sans MS"/>
          <w:sz w:val="20"/>
          <w:szCs w:val="20"/>
        </w:rPr>
        <w:t xml:space="preserve">)  Plane </w:t>
      </w:r>
      <w:r w:rsidRPr="00DC3548">
        <w:rPr>
          <w:rFonts w:ascii="Comic Sans MS" w:hAnsi="Comic Sans MS"/>
          <w:i/>
          <w:sz w:val="20"/>
          <w:szCs w:val="20"/>
        </w:rPr>
        <w:t>GKJ</w:t>
      </w:r>
      <w:r w:rsidRPr="00DC3548">
        <w:rPr>
          <w:rFonts w:ascii="Comic Sans MS" w:hAnsi="Comic Sans MS"/>
          <w:sz w:val="20"/>
          <w:szCs w:val="20"/>
        </w:rPr>
        <w:t xml:space="preserve"> and Plane</w:t>
      </w:r>
      <w:r w:rsidR="007E062A" w:rsidRPr="00DC3548">
        <w:rPr>
          <w:rFonts w:ascii="Comic Sans MS" w:hAnsi="Comic Sans MS"/>
          <w:sz w:val="20"/>
          <w:szCs w:val="20"/>
        </w:rPr>
        <w:t xml:space="preserve"> </w:t>
      </w:r>
      <w:r w:rsidR="007E062A" w:rsidRPr="00DC3548">
        <w:rPr>
          <w:rFonts w:ascii="Comic Sans MS" w:hAnsi="Comic Sans MS"/>
          <w:i/>
          <w:sz w:val="20"/>
          <w:szCs w:val="20"/>
        </w:rPr>
        <w:t>MNP</w:t>
      </w:r>
      <w:r w:rsidR="007E062A" w:rsidRPr="00DC3548">
        <w:rPr>
          <w:rFonts w:ascii="Comic Sans MS" w:hAnsi="Comic Sans MS"/>
          <w:sz w:val="20"/>
          <w:szCs w:val="20"/>
        </w:rPr>
        <w:tab/>
      </w:r>
      <w:r w:rsidR="007E062A" w:rsidRPr="00DC3548">
        <w:rPr>
          <w:rFonts w:ascii="Comic Sans MS" w:hAnsi="Comic Sans MS"/>
          <w:sz w:val="20"/>
          <w:szCs w:val="20"/>
        </w:rPr>
        <w:tab/>
      </w:r>
      <w:r w:rsidR="007E062A" w:rsidRPr="00DC3548">
        <w:rPr>
          <w:rFonts w:ascii="Comic Sans MS" w:hAnsi="Comic Sans MS"/>
          <w:sz w:val="20"/>
          <w:szCs w:val="20"/>
        </w:rPr>
        <w:tab/>
        <w:t xml:space="preserve">42)  Plane </w:t>
      </w:r>
      <w:r w:rsidR="007E062A" w:rsidRPr="00DC3548">
        <w:rPr>
          <w:rFonts w:ascii="Comic Sans MS" w:hAnsi="Comic Sans MS"/>
          <w:i/>
          <w:sz w:val="20"/>
          <w:szCs w:val="20"/>
        </w:rPr>
        <w:t>MLP</w:t>
      </w:r>
      <w:r w:rsidR="007E062A" w:rsidRPr="00DC3548">
        <w:rPr>
          <w:rFonts w:ascii="Comic Sans MS" w:hAnsi="Comic Sans MS"/>
          <w:sz w:val="20"/>
          <w:szCs w:val="20"/>
        </w:rPr>
        <w:t xml:space="preserve"> and Plane </w:t>
      </w:r>
      <w:r w:rsidR="007E062A" w:rsidRPr="00DC3548">
        <w:rPr>
          <w:rFonts w:ascii="Comic Sans MS" w:hAnsi="Comic Sans MS"/>
          <w:i/>
          <w:sz w:val="20"/>
          <w:szCs w:val="20"/>
        </w:rPr>
        <w:t>LGK</w:t>
      </w:r>
    </w:p>
    <w:p w:rsidR="007E062A" w:rsidRPr="00DC3548" w:rsidRDefault="007E062A">
      <w:pPr>
        <w:rPr>
          <w:rFonts w:ascii="Comic Sans MS" w:hAnsi="Comic Sans MS"/>
          <w:sz w:val="20"/>
          <w:szCs w:val="20"/>
        </w:rPr>
      </w:pPr>
    </w:p>
    <w:p w:rsidR="007E062A" w:rsidRPr="00DC3548" w:rsidRDefault="007E062A">
      <w:pPr>
        <w:rPr>
          <w:rFonts w:ascii="Comic Sans MS" w:hAnsi="Comic Sans MS"/>
          <w:sz w:val="20"/>
          <w:szCs w:val="20"/>
        </w:rPr>
      </w:pPr>
    </w:p>
    <w:p w:rsidR="007E062A" w:rsidRPr="00DC3548" w:rsidRDefault="007E062A">
      <w:pPr>
        <w:rPr>
          <w:rFonts w:ascii="Comic Sans MS" w:hAnsi="Comic Sans MS"/>
          <w:sz w:val="20"/>
          <w:szCs w:val="20"/>
        </w:rPr>
      </w:pPr>
    </w:p>
    <w:p w:rsidR="007E062A" w:rsidRPr="00DC3548" w:rsidRDefault="007E062A">
      <w:pPr>
        <w:rPr>
          <w:rFonts w:ascii="Comic Sans MS" w:hAnsi="Comic Sans MS"/>
          <w:sz w:val="20"/>
          <w:szCs w:val="20"/>
        </w:rPr>
      </w:pPr>
      <w:r w:rsidRPr="00DC3548">
        <w:rPr>
          <w:rFonts w:ascii="Comic Sans MS" w:hAnsi="Comic Sans MS"/>
          <w:sz w:val="20"/>
          <w:szCs w:val="20"/>
        </w:rPr>
        <w:t xml:space="preserve">43)  </w:t>
      </w:r>
      <w:r w:rsidR="00604EBC" w:rsidRPr="00604EBC">
        <w:rPr>
          <w:rFonts w:ascii="Comic Sans MS" w:hAnsi="Comic Sans MS"/>
          <w:position w:val="-6"/>
          <w:sz w:val="20"/>
          <w:szCs w:val="20"/>
        </w:rPr>
        <w:object w:dxaOrig="340" w:dyaOrig="360">
          <v:shape id="_x0000_i1038" type="#_x0000_t75" style="width:14.4pt;height:21.6pt" o:ole="">
            <v:imagedata r:id="rId32" o:title=""/>
          </v:shape>
          <o:OLEObject Type="Embed" ProgID="Equation.DSMT4" ShapeID="_x0000_i1038" DrawAspect="Content" ObjectID="_1501665393" r:id="rId33"/>
        </w:object>
      </w:r>
      <w:r w:rsidRPr="00DC3548">
        <w:rPr>
          <w:rFonts w:ascii="Comic Sans MS" w:hAnsi="Comic Sans MS"/>
          <w:sz w:val="20"/>
          <w:szCs w:val="20"/>
        </w:rPr>
        <w:t xml:space="preserve"> and </w:t>
      </w:r>
      <w:r w:rsidR="00604EBC" w:rsidRPr="00604EBC">
        <w:rPr>
          <w:rFonts w:ascii="Comic Sans MS" w:hAnsi="Comic Sans MS"/>
          <w:position w:val="-6"/>
          <w:sz w:val="20"/>
          <w:szCs w:val="20"/>
        </w:rPr>
        <w:object w:dxaOrig="380" w:dyaOrig="360">
          <v:shape id="_x0000_i1039" type="#_x0000_t75" style="width:21.6pt;height:21.6pt" o:ole="">
            <v:imagedata r:id="rId34" o:title=""/>
          </v:shape>
          <o:OLEObject Type="Embed" ProgID="Equation.DSMT4" ShapeID="_x0000_i1039" DrawAspect="Content" ObjectID="_1501665394" r:id="rId35"/>
        </w:object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</w:r>
      <w:r w:rsidRPr="00DC3548">
        <w:rPr>
          <w:rFonts w:ascii="Comic Sans MS" w:hAnsi="Comic Sans MS"/>
          <w:sz w:val="20"/>
          <w:szCs w:val="20"/>
        </w:rPr>
        <w:tab/>
        <w:t xml:space="preserve">44)  </w:t>
      </w:r>
      <w:r w:rsidR="00604EBC" w:rsidRPr="00604EBC">
        <w:rPr>
          <w:rFonts w:ascii="Comic Sans MS" w:hAnsi="Comic Sans MS"/>
          <w:position w:val="-6"/>
          <w:sz w:val="20"/>
          <w:szCs w:val="20"/>
        </w:rPr>
        <w:object w:dxaOrig="340" w:dyaOrig="360">
          <v:shape id="_x0000_i1040" type="#_x0000_t75" style="width:14.4pt;height:21.6pt" o:ole="">
            <v:imagedata r:id="rId36" o:title=""/>
          </v:shape>
          <o:OLEObject Type="Embed" ProgID="Equation.DSMT4" ShapeID="_x0000_i1040" DrawAspect="Content" ObjectID="_1501665395" r:id="rId37"/>
        </w:object>
      </w:r>
      <w:r w:rsidRPr="00DC3548">
        <w:rPr>
          <w:rFonts w:ascii="Comic Sans MS" w:hAnsi="Comic Sans MS"/>
          <w:sz w:val="20"/>
          <w:szCs w:val="20"/>
        </w:rPr>
        <w:t xml:space="preserve"> and Plane </w:t>
      </w:r>
      <w:r w:rsidRPr="00DC3548">
        <w:rPr>
          <w:rFonts w:ascii="Comic Sans MS" w:hAnsi="Comic Sans MS"/>
          <w:i/>
          <w:sz w:val="20"/>
          <w:szCs w:val="20"/>
        </w:rPr>
        <w:t>KPN</w:t>
      </w:r>
    </w:p>
    <w:p w:rsidR="007E062A" w:rsidRPr="00DC3548" w:rsidRDefault="007E062A">
      <w:pPr>
        <w:rPr>
          <w:rFonts w:ascii="Comic Sans MS" w:hAnsi="Comic Sans MS"/>
          <w:sz w:val="20"/>
          <w:szCs w:val="20"/>
        </w:rPr>
      </w:pPr>
    </w:p>
    <w:p w:rsidR="007E062A" w:rsidRPr="00DC3548" w:rsidRDefault="007E062A">
      <w:pPr>
        <w:rPr>
          <w:rFonts w:ascii="Comic Sans MS" w:hAnsi="Comic Sans MS"/>
          <w:sz w:val="20"/>
          <w:szCs w:val="20"/>
        </w:rPr>
      </w:pPr>
    </w:p>
    <w:p w:rsidR="007E062A" w:rsidRPr="00DC3548" w:rsidRDefault="007E062A">
      <w:pPr>
        <w:rPr>
          <w:rFonts w:ascii="Comic Sans MS" w:hAnsi="Comic Sans MS"/>
          <w:sz w:val="20"/>
          <w:szCs w:val="20"/>
        </w:rPr>
      </w:pPr>
    </w:p>
    <w:p w:rsidR="007E062A" w:rsidRPr="00DC3548" w:rsidRDefault="007E062A">
      <w:pPr>
        <w:rPr>
          <w:rFonts w:ascii="Comic Sans MS" w:hAnsi="Comic Sans MS"/>
          <w:sz w:val="20"/>
          <w:szCs w:val="20"/>
        </w:rPr>
      </w:pPr>
    </w:p>
    <w:p w:rsidR="007E062A" w:rsidRPr="00DC3548" w:rsidRDefault="007E062A"/>
    <w:sectPr w:rsidR="007E062A" w:rsidRPr="00DC3548" w:rsidSect="00204EDC">
      <w:footerReference w:type="default" r:id="rId38"/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4067" w:rsidRDefault="002C4067" w:rsidP="002C4067">
      <w:r>
        <w:separator/>
      </w:r>
    </w:p>
  </w:endnote>
  <w:endnote w:type="continuationSeparator" w:id="0">
    <w:p w:rsidR="002C4067" w:rsidRDefault="002C4067" w:rsidP="002C40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C4067" w:rsidRPr="002C4067" w:rsidRDefault="002C4067">
    <w:pPr>
      <w:pStyle w:val="Footer"/>
      <w:jc w:val="right"/>
      <w:rPr>
        <w:rFonts w:ascii="Comic Sans MS" w:hAnsi="Comic Sans MS"/>
        <w:sz w:val="18"/>
        <w:szCs w:val="18"/>
      </w:rPr>
    </w:pPr>
    <w:r w:rsidRPr="002C4067">
      <w:rPr>
        <w:rFonts w:ascii="Comic Sans MS" w:hAnsi="Comic Sans MS"/>
        <w:sz w:val="18"/>
        <w:szCs w:val="18"/>
      </w:rPr>
      <w:t>Worksheet 1.2 – 1.3</w:t>
    </w:r>
    <w:r>
      <w:rPr>
        <w:rFonts w:ascii="Comic Sans MS" w:hAnsi="Comic Sans MS"/>
        <w:sz w:val="18"/>
        <w:szCs w:val="18"/>
      </w:rPr>
      <w:t xml:space="preserve"> -</w:t>
    </w:r>
    <w:r w:rsidRPr="002C4067">
      <w:rPr>
        <w:rFonts w:ascii="Comic Sans MS" w:hAnsi="Comic Sans MS"/>
        <w:sz w:val="18"/>
        <w:szCs w:val="18"/>
      </w:rPr>
      <w:t xml:space="preserve"> </w:t>
    </w:r>
    <w:r>
      <w:rPr>
        <w:rFonts w:ascii="Comic Sans MS" w:hAnsi="Comic Sans MS"/>
        <w:sz w:val="18"/>
        <w:szCs w:val="18"/>
      </w:rPr>
      <w:t>p</w:t>
    </w:r>
    <w:r w:rsidRPr="002C4067">
      <w:rPr>
        <w:rFonts w:ascii="Comic Sans MS" w:hAnsi="Comic Sans MS"/>
        <w:sz w:val="18"/>
        <w:szCs w:val="18"/>
      </w:rPr>
      <w:t xml:space="preserve">age </w:t>
    </w:r>
    <w:sdt>
      <w:sdtPr>
        <w:rPr>
          <w:rFonts w:ascii="Comic Sans MS" w:hAnsi="Comic Sans MS"/>
          <w:sz w:val="18"/>
          <w:szCs w:val="18"/>
        </w:rPr>
        <w:id w:val="44627715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Pr="002C4067">
          <w:rPr>
            <w:rFonts w:ascii="Comic Sans MS" w:hAnsi="Comic Sans MS"/>
            <w:sz w:val="18"/>
            <w:szCs w:val="18"/>
          </w:rPr>
          <w:fldChar w:fldCharType="begin"/>
        </w:r>
        <w:r w:rsidRPr="002C4067">
          <w:rPr>
            <w:rFonts w:ascii="Comic Sans MS" w:hAnsi="Comic Sans MS"/>
            <w:sz w:val="18"/>
            <w:szCs w:val="18"/>
          </w:rPr>
          <w:instrText xml:space="preserve"> PAGE   \* MERGEFORMAT </w:instrText>
        </w:r>
        <w:r w:rsidRPr="002C4067">
          <w:rPr>
            <w:rFonts w:ascii="Comic Sans MS" w:hAnsi="Comic Sans MS"/>
            <w:sz w:val="18"/>
            <w:szCs w:val="18"/>
          </w:rPr>
          <w:fldChar w:fldCharType="separate"/>
        </w:r>
        <w:r w:rsidR="00BB7042">
          <w:rPr>
            <w:rFonts w:ascii="Comic Sans MS" w:hAnsi="Comic Sans MS"/>
            <w:noProof/>
            <w:sz w:val="18"/>
            <w:szCs w:val="18"/>
          </w:rPr>
          <w:t>2</w:t>
        </w:r>
        <w:r w:rsidRPr="002C4067">
          <w:rPr>
            <w:rFonts w:ascii="Comic Sans MS" w:hAnsi="Comic Sans MS"/>
            <w:noProof/>
            <w:sz w:val="18"/>
            <w:szCs w:val="18"/>
          </w:rPr>
          <w:fldChar w:fldCharType="end"/>
        </w:r>
      </w:sdtContent>
    </w:sdt>
  </w:p>
  <w:p w:rsidR="002C4067" w:rsidRDefault="002C4067" w:rsidP="002C4067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4067" w:rsidRDefault="002C4067" w:rsidP="002C4067">
      <w:r>
        <w:separator/>
      </w:r>
    </w:p>
  </w:footnote>
  <w:footnote w:type="continuationSeparator" w:id="0">
    <w:p w:rsidR="002C4067" w:rsidRDefault="002C4067" w:rsidP="002C406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44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4EDC"/>
    <w:rsid w:val="00013C91"/>
    <w:rsid w:val="00046621"/>
    <w:rsid w:val="00087494"/>
    <w:rsid w:val="000963CF"/>
    <w:rsid w:val="000C7E0C"/>
    <w:rsid w:val="000D5CAE"/>
    <w:rsid w:val="000E6862"/>
    <w:rsid w:val="001B7F17"/>
    <w:rsid w:val="001E3744"/>
    <w:rsid w:val="00204EDC"/>
    <w:rsid w:val="002272E6"/>
    <w:rsid w:val="002927DE"/>
    <w:rsid w:val="002B3CFA"/>
    <w:rsid w:val="002C4067"/>
    <w:rsid w:val="00347CA0"/>
    <w:rsid w:val="00364EA9"/>
    <w:rsid w:val="00447272"/>
    <w:rsid w:val="004F2327"/>
    <w:rsid w:val="004F5D75"/>
    <w:rsid w:val="00584AAC"/>
    <w:rsid w:val="005A2BFF"/>
    <w:rsid w:val="005B57A0"/>
    <w:rsid w:val="005E3404"/>
    <w:rsid w:val="005F354F"/>
    <w:rsid w:val="00604EBC"/>
    <w:rsid w:val="006112FF"/>
    <w:rsid w:val="006577AA"/>
    <w:rsid w:val="006D75CE"/>
    <w:rsid w:val="00761EF4"/>
    <w:rsid w:val="007C4C7C"/>
    <w:rsid w:val="007E062A"/>
    <w:rsid w:val="007F03AA"/>
    <w:rsid w:val="008434C7"/>
    <w:rsid w:val="00860198"/>
    <w:rsid w:val="00867BF4"/>
    <w:rsid w:val="00883ECC"/>
    <w:rsid w:val="008C3C50"/>
    <w:rsid w:val="00923989"/>
    <w:rsid w:val="00934E77"/>
    <w:rsid w:val="009C1D1F"/>
    <w:rsid w:val="009E29EF"/>
    <w:rsid w:val="00A019F0"/>
    <w:rsid w:val="00A16D27"/>
    <w:rsid w:val="00A2512C"/>
    <w:rsid w:val="00A9046E"/>
    <w:rsid w:val="00B00C76"/>
    <w:rsid w:val="00BA7285"/>
    <w:rsid w:val="00BB7042"/>
    <w:rsid w:val="00BF6C41"/>
    <w:rsid w:val="00C11C7A"/>
    <w:rsid w:val="00C349E2"/>
    <w:rsid w:val="00C55900"/>
    <w:rsid w:val="00CB0DE4"/>
    <w:rsid w:val="00CB2477"/>
    <w:rsid w:val="00D00EED"/>
    <w:rsid w:val="00D11C03"/>
    <w:rsid w:val="00D5225A"/>
    <w:rsid w:val="00DC3548"/>
    <w:rsid w:val="00DE0210"/>
    <w:rsid w:val="00E00E36"/>
    <w:rsid w:val="00E155AD"/>
    <w:rsid w:val="00EB16D0"/>
    <w:rsid w:val="00F0657E"/>
    <w:rsid w:val="00F46A78"/>
    <w:rsid w:val="00F81A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40">
      <o:colormenu v:ext="edit" fillcolor="none" strokecolor="none"/>
    </o:shapedefaults>
    <o:shapelayout v:ext="edit">
      <o:idmap v:ext="edit" data="1"/>
      <o:rules v:ext="edit">
        <o:r id="V:Rule36" type="connector" idref="#_x0000_s1165"/>
        <o:r id="V:Rule37" type="connector" idref="#_x0000_s1194"/>
        <o:r id="V:Rule38" type="connector" idref="#_x0000_s1093"/>
        <o:r id="V:Rule39" type="connector" idref="#_x0000_s1160"/>
        <o:r id="V:Rule40" type="connector" idref="#_x0000_s1156"/>
        <o:r id="V:Rule41" type="connector" idref="#_x0000_s1193"/>
        <o:r id="V:Rule42" type="connector" idref="#_x0000_s1192"/>
        <o:r id="V:Rule43" type="connector" idref="#_x0000_s1195"/>
        <o:r id="V:Rule44" type="connector" idref="#_x0000_s1189"/>
        <o:r id="V:Rule45" type="connector" idref="#_x0000_s1211"/>
        <o:r id="V:Rule46" type="connector" idref="#_x0000_s1170"/>
        <o:r id="V:Rule47" type="connector" idref="#_x0000_s1167"/>
        <o:r id="V:Rule48" type="connector" idref="#_x0000_s1171"/>
        <o:r id="V:Rule49" type="connector" idref="#_x0000_s1209"/>
        <o:r id="V:Rule50" type="connector" idref="#_x0000_s1214"/>
        <o:r id="V:Rule51" type="connector" idref="#_x0000_s1172"/>
        <o:r id="V:Rule52" type="connector" idref="#_x0000_s1094"/>
        <o:r id="V:Rule53" type="connector" idref="#_x0000_s1166"/>
        <o:r id="V:Rule54" type="connector" idref="#_x0000_s1158"/>
        <o:r id="V:Rule55" type="connector" idref="#_x0000_s1164"/>
        <o:r id="V:Rule56" type="connector" idref="#_x0000_s1210"/>
        <o:r id="V:Rule57" type="connector" idref="#_x0000_s1163"/>
        <o:r id="V:Rule58" type="connector" idref="#_x0000_s1074"/>
        <o:r id="V:Rule59" type="connector" idref="#_x0000_s1090"/>
        <o:r id="V:Rule60" type="connector" idref="#_x0000_s1207"/>
        <o:r id="V:Rule61" type="connector" idref="#_x0000_s1213"/>
        <o:r id="V:Rule62" type="connector" idref="#_x0000_s1178"/>
        <o:r id="V:Rule63" type="connector" idref="#_x0000_s1212"/>
        <o:r id="V:Rule64" type="connector" idref="#_x0000_s1208"/>
        <o:r id="V:Rule65" type="connector" idref="#_x0000_s1159"/>
        <o:r id="V:Rule66" type="connector" idref="#_x0000_s1179"/>
        <o:r id="V:Rule67" type="connector" idref="#_x0000_s1075"/>
        <o:r id="V:Rule68" type="connector" idref="#_x0000_s1162"/>
        <o:r id="V:Rule69" type="connector" idref="#_x0000_s1095"/>
        <o:r id="V:Rule70" type="connector" idref="#_x0000_s1091"/>
      </o:rules>
      <o:regrouptable v:ext="edit">
        <o:entry new="1" old="0"/>
        <o:entry new="2" old="1"/>
      </o:regrouptable>
    </o:shapelayout>
  </w:shapeDefaults>
  <w:decimalSymbol w:val="."/>
  <w:listSeparator w:val=","/>
  <w15:docId w15:val="{9BB1774D-073F-47E5-B7C0-B0BD72B97E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27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04E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4EDC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604EBC"/>
    <w:rPr>
      <w:rFonts w:ascii="Comic Sans MS" w:hAnsi="Comic Sans MS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C406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C4067"/>
  </w:style>
  <w:style w:type="paragraph" w:styleId="Footer">
    <w:name w:val="footer"/>
    <w:basedOn w:val="Normal"/>
    <w:link w:val="FooterChar"/>
    <w:uiPriority w:val="99"/>
    <w:unhideWhenUsed/>
    <w:rsid w:val="002C406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C406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332</Words>
  <Characters>189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im</dc:creator>
  <cp:lastModifiedBy>Elisabeth Broderick</cp:lastModifiedBy>
  <cp:revision>7</cp:revision>
  <dcterms:created xsi:type="dcterms:W3CDTF">2010-04-23T13:47:00Z</dcterms:created>
  <dcterms:modified xsi:type="dcterms:W3CDTF">2015-08-21T1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